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07"/>
        <w:gridCol w:w="4732"/>
      </w:tblGrid>
      <w:tr w:rsidR="005D5F90" w:rsidRPr="004366FC" w14:paraId="0156BAC0" w14:textId="77777777" w:rsidTr="005D5F90">
        <w:tc>
          <w:tcPr>
            <w:tcW w:w="4907" w:type="dxa"/>
          </w:tcPr>
          <w:p w14:paraId="3246E2E2" w14:textId="122BF165" w:rsidR="005D5F90" w:rsidRPr="004366FC" w:rsidRDefault="005D5F90" w:rsidP="005D5F90">
            <w:pPr>
              <w:spacing w:line="360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4366FC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    UBND HUYỆN BÌNH CHÁNH</w:t>
            </w:r>
          </w:p>
          <w:p w14:paraId="647ABB29" w14:textId="0C709FF0" w:rsidR="005D5F90" w:rsidRPr="004366FC" w:rsidRDefault="005D5F90" w:rsidP="005D5F90">
            <w:pPr>
              <w:tabs>
                <w:tab w:val="left" w:pos="745"/>
              </w:tabs>
              <w:spacing w:line="36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77471B68" wp14:editId="75CB0447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07010</wp:posOffset>
                      </wp:positionV>
                      <wp:extent cx="1234440" cy="0"/>
                      <wp:effectExtent l="0" t="0" r="0" b="0"/>
                      <wp:wrapNone/>
                      <wp:docPr id="6" name="Straight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23444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w14:anchorId="037AC1E6" id="Straight Connector 6" o:spid="_x0000_s1026" style="position:absolute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9.35pt,16.3pt" to="146.55pt,1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4366FC">
              <w:rPr>
                <w:rFonts w:ascii="Times New Roman" w:hAnsi="Times New Roman" w:cs="Times New Roman"/>
                <w:b/>
                <w:sz w:val="26"/>
                <w:szCs w:val="26"/>
              </w:rPr>
              <w:t>TRƯỜNG THCS PHẠM VĂN HAI</w:t>
            </w:r>
          </w:p>
          <w:p w14:paraId="5A7C278B" w14:textId="49E9872D" w:rsidR="005D5F90" w:rsidRPr="004366FC" w:rsidRDefault="005D5F90" w:rsidP="005D5F90">
            <w:pPr>
              <w:spacing w:line="360" w:lineRule="auto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4366FC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  <w:t xml:space="preserve">             </w:t>
            </w:r>
            <w:r w:rsidR="006E56DC" w:rsidRPr="004366FC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  <w:t>ĐỀ THAM KHẢO</w:t>
            </w:r>
          </w:p>
          <w:p w14:paraId="4B739156" w14:textId="325BF271" w:rsidR="005D5F90" w:rsidRPr="004366FC" w:rsidRDefault="005D5F90" w:rsidP="005D5F90">
            <w:pPr>
              <w:spacing w:line="360" w:lineRule="auto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4366FC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              (Đề có 01 trang)</w:t>
            </w:r>
          </w:p>
        </w:tc>
        <w:tc>
          <w:tcPr>
            <w:tcW w:w="4732" w:type="dxa"/>
          </w:tcPr>
          <w:p w14:paraId="2B9B5FAB" w14:textId="53EC1B86" w:rsidR="005D5F90" w:rsidRPr="004366FC" w:rsidRDefault="006E56DC" w:rsidP="002C2E8B">
            <w:pPr>
              <w:spacing w:line="276" w:lineRule="auto"/>
              <w:ind w:left="-108" w:right="-108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pt-PT"/>
              </w:rPr>
            </w:pPr>
            <w:r w:rsidRPr="004366FC">
              <w:rPr>
                <w:rFonts w:ascii="Times New Roman" w:hAnsi="Times New Roman" w:cs="Times New Roman"/>
                <w:b/>
                <w:sz w:val="26"/>
                <w:szCs w:val="26"/>
                <w:lang w:val="pt-PT"/>
              </w:rPr>
              <w:t xml:space="preserve">ĐỀ </w:t>
            </w:r>
            <w:r w:rsidR="005D5F90" w:rsidRPr="004366FC">
              <w:rPr>
                <w:rFonts w:ascii="Times New Roman" w:hAnsi="Times New Roman" w:cs="Times New Roman"/>
                <w:b/>
                <w:sz w:val="26"/>
                <w:szCs w:val="26"/>
                <w:lang w:val="pt-PT"/>
              </w:rPr>
              <w:t>KIỂM TRA HỌC KỲ II</w:t>
            </w:r>
          </w:p>
          <w:p w14:paraId="02B1EB48" w14:textId="77777777" w:rsidR="005D5F90" w:rsidRPr="004366FC" w:rsidRDefault="005D5F90" w:rsidP="002C2E8B">
            <w:pPr>
              <w:spacing w:line="276" w:lineRule="auto"/>
              <w:ind w:left="-108" w:right="-108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pt-PT"/>
              </w:rPr>
            </w:pPr>
            <w:r w:rsidRPr="004366FC">
              <w:rPr>
                <w:rFonts w:ascii="Times New Roman" w:hAnsi="Times New Roman" w:cs="Times New Roman"/>
                <w:b/>
                <w:sz w:val="26"/>
                <w:szCs w:val="26"/>
                <w:lang w:val="pt-PT"/>
              </w:rPr>
              <w:t>NĂM HỌC: 2022 – 2023</w:t>
            </w:r>
          </w:p>
          <w:p w14:paraId="7E9BD98E" w14:textId="0B19C62F" w:rsidR="005D5F90" w:rsidRPr="004366FC" w:rsidRDefault="00A87396" w:rsidP="002C2E8B">
            <w:pPr>
              <w:spacing w:line="276" w:lineRule="auto"/>
              <w:ind w:left="-108" w:right="-108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pt-PT"/>
              </w:rPr>
            </w:pPr>
            <w:r w:rsidRPr="004366FC">
              <w:rPr>
                <w:rFonts w:ascii="Times New Roman" w:hAnsi="Times New Roman" w:cs="Times New Roman"/>
                <w:b/>
                <w:sz w:val="26"/>
                <w:szCs w:val="26"/>
                <w:lang w:val="pt-PT"/>
              </w:rPr>
              <w:t>MÔN: TOÁN</w:t>
            </w:r>
            <w:r w:rsidR="005D5F90" w:rsidRPr="004366FC">
              <w:rPr>
                <w:rFonts w:ascii="Times New Roman" w:hAnsi="Times New Roman" w:cs="Times New Roman"/>
                <w:b/>
                <w:sz w:val="26"/>
                <w:szCs w:val="26"/>
                <w:lang w:val="pt-PT"/>
              </w:rPr>
              <w:t xml:space="preserve"> 8 </w:t>
            </w:r>
          </w:p>
          <w:p w14:paraId="3BF629D4" w14:textId="3E491C88" w:rsidR="005D5F90" w:rsidRPr="004366FC" w:rsidRDefault="005D5F90" w:rsidP="002C2E8B">
            <w:pPr>
              <w:spacing w:line="276" w:lineRule="auto"/>
              <w:ind w:left="-108" w:right="-108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pt-PT"/>
              </w:rPr>
            </w:pPr>
            <w:r w:rsidRPr="004366FC">
              <w:rPr>
                <w:rFonts w:ascii="Times New Roman" w:hAnsi="Times New Roman" w:cs="Times New Roman"/>
                <w:b/>
                <w:sz w:val="26"/>
                <w:szCs w:val="26"/>
                <w:lang w:val="pt-PT"/>
              </w:rPr>
              <w:t>Thời gian làm bài: 90 phút</w:t>
            </w:r>
          </w:p>
          <w:p w14:paraId="6DAF838D" w14:textId="57B46738" w:rsidR="005D5F90" w:rsidRPr="004366FC" w:rsidRDefault="005D5F90" w:rsidP="002C2E8B">
            <w:pPr>
              <w:spacing w:line="276" w:lineRule="auto"/>
              <w:ind w:left="-108" w:right="-108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pt-PT"/>
              </w:rPr>
            </w:pPr>
            <w:r w:rsidRPr="004366FC">
              <w:rPr>
                <w:rFonts w:ascii="Times New Roman" w:hAnsi="Times New Roman" w:cs="Times New Roman"/>
                <w:i/>
                <w:sz w:val="26"/>
                <w:szCs w:val="26"/>
                <w:lang w:val="pt-PT"/>
              </w:rPr>
              <w:t>(không kể thời gian phát đề)</w:t>
            </w:r>
          </w:p>
        </w:tc>
      </w:tr>
    </w:tbl>
    <w:p w14:paraId="0FFC1DC5" w14:textId="3DEF266C" w:rsidR="00C44AE7" w:rsidRPr="004366FC" w:rsidRDefault="00C44AE7" w:rsidP="00C44AE7">
      <w:pPr>
        <w:spacing w:before="12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4366FC">
        <w:rPr>
          <w:rFonts w:ascii="Times New Roman" w:hAnsi="Times New Roman" w:cs="Times New Roman"/>
          <w:b/>
          <w:bCs/>
          <w:sz w:val="26"/>
          <w:szCs w:val="26"/>
          <w:lang w:val="pt-BR"/>
        </w:rPr>
        <w:t>Câu 1</w:t>
      </w:r>
      <w:r w:rsidR="006E56DC" w:rsidRPr="004366FC"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 (3,0</w:t>
      </w:r>
      <w:r w:rsidR="00B87892" w:rsidRPr="004366FC"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 điểm)</w:t>
      </w:r>
      <w:r w:rsidRPr="004366FC">
        <w:rPr>
          <w:rFonts w:ascii="Times New Roman" w:hAnsi="Times New Roman" w:cs="Times New Roman"/>
          <w:b/>
          <w:bCs/>
          <w:sz w:val="26"/>
          <w:szCs w:val="26"/>
          <w:lang w:val="pt-BR"/>
        </w:rPr>
        <w:t>:</w:t>
      </w:r>
      <w:r w:rsidRPr="004366FC">
        <w:rPr>
          <w:rFonts w:ascii="Times New Roman" w:hAnsi="Times New Roman" w:cs="Times New Roman"/>
          <w:sz w:val="26"/>
          <w:szCs w:val="26"/>
          <w:lang w:val="pt-BR"/>
        </w:rPr>
        <w:t xml:space="preserve"> Giải phương trình:</w:t>
      </w:r>
    </w:p>
    <w:p w14:paraId="468D6064" w14:textId="56F7075B" w:rsidR="00C44AE7" w:rsidRPr="004366FC" w:rsidRDefault="00C44AE7" w:rsidP="00C44AE7">
      <w:pPr>
        <w:spacing w:before="120"/>
        <w:jc w:val="both"/>
        <w:rPr>
          <w:rFonts w:ascii="Times New Roman" w:hAnsi="Times New Roman" w:cs="Times New Roman"/>
          <w:i/>
          <w:sz w:val="26"/>
          <w:szCs w:val="26"/>
          <w:lang w:val="pt-BR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6"/>
              <w:szCs w:val="26"/>
              <w:lang w:val="pt-BR"/>
            </w:rPr>
            <m:t>a)4x-5=2x+3</m:t>
          </m:r>
        </m:oMath>
      </m:oMathPara>
    </w:p>
    <w:p w14:paraId="5DE221F9" w14:textId="152C0819" w:rsidR="00C44AE7" w:rsidRPr="004366FC" w:rsidRDefault="00C44AE7" w:rsidP="00C44AE7">
      <w:pPr>
        <w:spacing w:before="120"/>
        <w:jc w:val="both"/>
        <w:rPr>
          <w:rFonts w:ascii="Times New Roman" w:hAnsi="Times New Roman" w:cs="Times New Roman"/>
          <w:bCs/>
          <w:i/>
          <w:iCs/>
          <w:sz w:val="26"/>
          <w:szCs w:val="26"/>
          <w:lang w:val="pt-BR"/>
        </w:rPr>
      </w:pPr>
      <w:r w:rsidRPr="004366FC">
        <w:rPr>
          <w:rFonts w:ascii="Times New Roman" w:hAnsi="Times New Roman" w:cs="Times New Roman"/>
          <w:sz w:val="26"/>
          <w:szCs w:val="26"/>
        </w:rPr>
        <w:t>b</w:t>
      </w:r>
      <w:r w:rsidRPr="004366FC">
        <w:rPr>
          <w:rFonts w:ascii="Times New Roman" w:hAnsi="Times New Roman" w:cs="Times New Roman"/>
          <w:sz w:val="26"/>
          <w:szCs w:val="26"/>
          <w:lang w:val="vi-VN"/>
        </w:rPr>
        <w:t xml:space="preserve">) </w:t>
      </w:r>
      <w:r w:rsidR="00B87892" w:rsidRPr="004366FC">
        <w:rPr>
          <w:rFonts w:ascii="Times New Roman" w:hAnsi="Times New Roman" w:cs="Times New Roman"/>
          <w:position w:val="-26"/>
          <w:sz w:val="26"/>
          <w:szCs w:val="26"/>
        </w:rPr>
        <w:object w:dxaOrig="2040" w:dyaOrig="680" w14:anchorId="225E42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9pt;height:34.65pt" o:ole="">
            <v:imagedata r:id="rId5" o:title=""/>
          </v:shape>
          <o:OLEObject Type="Embed" ProgID="Equation.DSMT4" ShapeID="_x0000_i1025" DrawAspect="Content" ObjectID="_1740743084" r:id="rId6"/>
        </w:object>
      </w:r>
    </w:p>
    <w:p w14:paraId="5EBE2EA3" w14:textId="248B7811" w:rsidR="002B6734" w:rsidRPr="004366FC" w:rsidRDefault="006E56DC" w:rsidP="00C44AE7">
      <w:pPr>
        <w:spacing w:before="120"/>
        <w:jc w:val="both"/>
        <w:rPr>
          <w:rFonts w:ascii="Times New Roman" w:hAnsi="Times New Roman" w:cs="Times New Roman"/>
          <w:sz w:val="26"/>
          <w:szCs w:val="26"/>
        </w:rPr>
      </w:pPr>
      <w:r w:rsidRPr="004366FC">
        <w:rPr>
          <w:rFonts w:ascii="Times New Roman" w:hAnsi="Times New Roman" w:cs="Times New Roman"/>
          <w:noProof/>
          <w:sz w:val="26"/>
          <w:szCs w:val="26"/>
        </w:rPr>
        <w:t>c</w:t>
      </w:r>
      <w:r w:rsidR="00573839" w:rsidRPr="004366FC">
        <w:rPr>
          <w:rFonts w:ascii="Times New Roman" w:hAnsi="Times New Roman" w:cs="Times New Roman"/>
          <w:noProof/>
          <w:sz w:val="26"/>
          <w:szCs w:val="26"/>
        </w:rPr>
        <w:t xml:space="preserve">) </w:t>
      </w:r>
      <w:r w:rsidR="002B6734" w:rsidRPr="004366FC">
        <w:rPr>
          <w:rFonts w:ascii="Times New Roman" w:hAnsi="Times New Roman" w:cs="Times New Roman"/>
          <w:position w:val="-26"/>
          <w:sz w:val="26"/>
          <w:szCs w:val="26"/>
        </w:rPr>
        <w:object w:dxaOrig="2400" w:dyaOrig="680" w14:anchorId="5601A8D7">
          <v:shape id="_x0000_i1026" type="#_x0000_t75" style="width:120.25pt;height:34.65pt" o:ole="">
            <v:imagedata r:id="rId7" o:title=""/>
          </v:shape>
          <o:OLEObject Type="Embed" ProgID="Equation.DSMT4" ShapeID="_x0000_i1026" DrawAspect="Content" ObjectID="_1740743085" r:id="rId8"/>
        </w:object>
      </w:r>
    </w:p>
    <w:p w14:paraId="0DE38E81" w14:textId="53135860" w:rsidR="006E56DC" w:rsidRPr="006E56DC" w:rsidRDefault="006E56DC" w:rsidP="006E56DC">
      <w:pPr>
        <w:spacing w:after="160" w:line="259" w:lineRule="auto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6E56DC">
        <w:rPr>
          <w:rFonts w:ascii="Times New Roman" w:eastAsia="Calibri" w:hAnsi="Times New Roman" w:cs="Times New Roman"/>
          <w:b/>
          <w:sz w:val="26"/>
          <w:szCs w:val="26"/>
          <w:lang w:val="vi-VN"/>
        </w:rPr>
        <w:t>Câu 2</w:t>
      </w:r>
      <w:r w:rsidRPr="004366FC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4366FC">
        <w:rPr>
          <w:rFonts w:ascii="Times New Roman" w:hAnsi="Times New Roman" w:cs="Times New Roman"/>
          <w:b/>
          <w:sz w:val="26"/>
          <w:szCs w:val="26"/>
        </w:rPr>
        <w:t>(1,0 điểm)</w:t>
      </w:r>
      <w:r w:rsidRPr="006E56DC">
        <w:rPr>
          <w:rFonts w:ascii="Times New Roman" w:eastAsia="Calibri" w:hAnsi="Times New Roman" w:cs="Times New Roman"/>
          <w:b/>
          <w:sz w:val="26"/>
          <w:szCs w:val="26"/>
          <w:lang w:val="vi-VN"/>
        </w:rPr>
        <w:t>.</w:t>
      </w:r>
      <w:r w:rsidRPr="006E56DC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Giải bất phương trình sau và biểu diễn tập nghiệm trên trục số:</w:t>
      </w:r>
    </w:p>
    <w:p w14:paraId="05475570" w14:textId="49B637CC" w:rsidR="004F0DCE" w:rsidRPr="004366FC" w:rsidRDefault="006E56DC" w:rsidP="00B87892">
      <w:pPr>
        <w:numPr>
          <w:ilvl w:val="0"/>
          <w:numId w:val="1"/>
        </w:numPr>
        <w:spacing w:after="160" w:line="259" w:lineRule="auto"/>
        <w:rPr>
          <w:rFonts w:ascii="Times New Roman" w:eastAsia="Calibri" w:hAnsi="Times New Roman" w:cs="Times New Roman"/>
          <w:noProof/>
          <w:sz w:val="26"/>
          <w:szCs w:val="26"/>
        </w:rPr>
      </w:pPr>
      <w:r w:rsidRPr="006E56DC">
        <w:rPr>
          <w:rFonts w:ascii="Times New Roman" w:eastAsia="Calibri" w:hAnsi="Times New Roman" w:cs="Times New Roman"/>
          <w:noProof/>
          <w:position w:val="-24"/>
          <w:sz w:val="26"/>
          <w:szCs w:val="26"/>
        </w:rPr>
        <w:object w:dxaOrig="2520" w:dyaOrig="660" w14:anchorId="02ACE0AD">
          <v:shape id="_x0000_i1046" type="#_x0000_t75" style="width:126.35pt;height:33.3pt" o:ole="">
            <v:imagedata r:id="rId9" o:title=""/>
          </v:shape>
          <o:OLEObject Type="Embed" ProgID="Equation.DSMT4" ShapeID="_x0000_i1046" DrawAspect="Content" ObjectID="_1740743086" r:id="rId10"/>
        </w:object>
      </w:r>
    </w:p>
    <w:p w14:paraId="6BB686CC" w14:textId="769896CC" w:rsidR="00B87892" w:rsidRPr="004366FC" w:rsidRDefault="00B87892" w:rsidP="00B87892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4366FC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="00B72A0B" w:rsidRPr="004366FC">
        <w:rPr>
          <w:rFonts w:ascii="Times New Roman" w:hAnsi="Times New Roman" w:cs="Times New Roman"/>
          <w:b/>
          <w:sz w:val="26"/>
          <w:szCs w:val="26"/>
        </w:rPr>
        <w:t>3</w:t>
      </w:r>
      <w:r w:rsidRPr="004366FC">
        <w:rPr>
          <w:rFonts w:ascii="Times New Roman" w:hAnsi="Times New Roman" w:cs="Times New Roman"/>
          <w:b/>
          <w:sz w:val="26"/>
          <w:szCs w:val="26"/>
        </w:rPr>
        <w:t xml:space="preserve"> (</w:t>
      </w:r>
      <w:r w:rsidR="00907DEF" w:rsidRPr="004366FC">
        <w:rPr>
          <w:rFonts w:ascii="Times New Roman" w:hAnsi="Times New Roman" w:cs="Times New Roman"/>
          <w:b/>
          <w:sz w:val="26"/>
          <w:szCs w:val="26"/>
        </w:rPr>
        <w:t>1</w:t>
      </w:r>
      <w:r w:rsidRPr="004366FC">
        <w:rPr>
          <w:rFonts w:ascii="Times New Roman" w:hAnsi="Times New Roman" w:cs="Times New Roman"/>
          <w:b/>
          <w:sz w:val="26"/>
          <w:szCs w:val="26"/>
        </w:rPr>
        <w:t xml:space="preserve">,0 điểm) </w:t>
      </w:r>
      <w:r w:rsidRPr="004366FC">
        <w:rPr>
          <w:rFonts w:ascii="Times New Roman" w:hAnsi="Times New Roman" w:cs="Times New Roman"/>
          <w:sz w:val="26"/>
          <w:szCs w:val="26"/>
        </w:rPr>
        <w:t>Một khu vườn hình chữ nhật có chiều dài hơn chiều rộng 5m. Nếu giảm chiều dài 3m và tăng chiều rộng 2m thì diện tích giảm 16 m</w:t>
      </w:r>
      <w:r w:rsidRPr="004366FC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4366FC">
        <w:rPr>
          <w:rFonts w:ascii="Times New Roman" w:hAnsi="Times New Roman" w:cs="Times New Roman"/>
          <w:sz w:val="26"/>
          <w:szCs w:val="26"/>
        </w:rPr>
        <w:t>. Tính</w:t>
      </w:r>
      <w:r w:rsidR="005D5F90" w:rsidRPr="004366FC">
        <w:rPr>
          <w:rFonts w:ascii="Times New Roman" w:hAnsi="Times New Roman" w:cs="Times New Roman"/>
          <w:sz w:val="26"/>
          <w:szCs w:val="26"/>
        </w:rPr>
        <w:t xml:space="preserve"> các</w:t>
      </w:r>
      <w:r w:rsidRPr="004366FC">
        <w:rPr>
          <w:rFonts w:ascii="Times New Roman" w:hAnsi="Times New Roman" w:cs="Times New Roman"/>
          <w:sz w:val="26"/>
          <w:szCs w:val="26"/>
        </w:rPr>
        <w:t xml:space="preserve"> kích thước ban đầu của khu vườn.</w:t>
      </w:r>
    </w:p>
    <w:p w14:paraId="52C6B92A" w14:textId="77777777" w:rsidR="004F0DCE" w:rsidRPr="004366FC" w:rsidRDefault="004F0DCE" w:rsidP="00C44AE7">
      <w:pPr>
        <w:pStyle w:val="ListParagraph"/>
        <w:spacing w:after="0" w:line="360" w:lineRule="auto"/>
        <w:ind w:left="0"/>
        <w:jc w:val="both"/>
        <w:rPr>
          <w:rFonts w:cs="Times New Roman"/>
          <w:b/>
          <w:sz w:val="26"/>
          <w:szCs w:val="26"/>
        </w:rPr>
      </w:pPr>
    </w:p>
    <w:p w14:paraId="5BA13F9D" w14:textId="6C012FDB" w:rsidR="00C44AE7" w:rsidRPr="004366FC" w:rsidRDefault="00755E21" w:rsidP="00C44AE7">
      <w:pPr>
        <w:pStyle w:val="ListParagraph"/>
        <w:spacing w:after="0" w:line="360" w:lineRule="auto"/>
        <w:ind w:left="0"/>
        <w:jc w:val="both"/>
        <w:rPr>
          <w:rFonts w:cs="Times New Roman"/>
          <w:sz w:val="26"/>
          <w:szCs w:val="26"/>
        </w:rPr>
      </w:pPr>
      <w:r w:rsidRPr="004366FC">
        <w:rPr>
          <w:rFonts w:cs="Times New Roman"/>
          <w:b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2FA179E2" wp14:editId="104BA502">
                <wp:simplePos x="0" y="0"/>
                <wp:positionH relativeFrom="column">
                  <wp:posOffset>3294380</wp:posOffset>
                </wp:positionH>
                <wp:positionV relativeFrom="paragraph">
                  <wp:posOffset>763905</wp:posOffset>
                </wp:positionV>
                <wp:extent cx="2719705" cy="1699895"/>
                <wp:effectExtent l="0" t="0" r="0" b="1905"/>
                <wp:wrapSquare wrapText="bothSides"/>
                <wp:docPr id="26" name="Group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19705" cy="1699895"/>
                          <a:chOff x="0" y="0"/>
                          <a:chExt cx="2720330" cy="1699895"/>
                        </a:xfrm>
                      </wpg:grpSpPr>
                      <pic:pic xmlns:pic="http://schemas.openxmlformats.org/drawingml/2006/picture">
                        <pic:nvPicPr>
                          <pic:cNvPr id="17" name="Picture 17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9220" r="27812"/>
                          <a:stretch/>
                        </pic:blipFill>
                        <pic:spPr bwMode="auto">
                          <a:xfrm>
                            <a:off x="2248525" y="179882"/>
                            <a:ext cx="471805" cy="141795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5" name="Picture 25"/>
                          <pic:cNvPicPr>
                            <a:picLocks noChangeAspect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7900" cy="169989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group w14:anchorId="56CAF8A2" id="Group 26" o:spid="_x0000_s1026" style="position:absolute;margin-left:259.4pt;margin-top:60.15pt;width:214.15pt;height:133.85pt;z-index:251659264" coordsize="27203,1699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">
                <v:shape id="Picture 17" o:spid="_x0000_s1027" type="#_x0000_t75" style="position:absolute;left:22485;top:1798;width:4718;height:141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">
                  <v:imagedata r:id="rId13" o:title="" cropleft="25703f" cropright="18227f"/>
                </v:shape>
                <v:shape id="Picture 25" o:spid="_x0000_s1028" type="#_x0000_t75" style="position:absolute;width:22479;height:169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">
                  <v:imagedata r:id="rId14" o:title=""/>
                </v:shape>
                <w10:wrap type="square"/>
              </v:group>
            </w:pict>
          </mc:Fallback>
        </mc:AlternateContent>
      </w:r>
      <w:r w:rsidR="00C44AE7" w:rsidRPr="004366FC">
        <w:rPr>
          <w:rFonts w:cs="Times New Roman"/>
          <w:b/>
          <w:sz w:val="26"/>
          <w:szCs w:val="26"/>
        </w:rPr>
        <w:t xml:space="preserve">Câu </w:t>
      </w:r>
      <w:r w:rsidR="00B72A0B" w:rsidRPr="004366FC">
        <w:rPr>
          <w:rFonts w:cs="Times New Roman"/>
          <w:b/>
          <w:sz w:val="26"/>
          <w:szCs w:val="26"/>
        </w:rPr>
        <w:t>4</w:t>
      </w:r>
      <w:r w:rsidR="00C44AE7" w:rsidRPr="004366FC">
        <w:rPr>
          <w:rFonts w:cs="Times New Roman"/>
          <w:b/>
          <w:sz w:val="26"/>
          <w:szCs w:val="26"/>
        </w:rPr>
        <w:t>. (1,0 điể</w:t>
      </w:r>
      <w:r w:rsidR="00441817">
        <w:rPr>
          <w:rFonts w:cs="Times New Roman"/>
          <w:b/>
          <w:sz w:val="26"/>
          <w:szCs w:val="26"/>
        </w:rPr>
        <w:t>m)</w:t>
      </w:r>
      <w:bookmarkStart w:id="0" w:name="_GoBack"/>
      <w:bookmarkEnd w:id="0"/>
      <w:r w:rsidR="00C44AE7" w:rsidRPr="004366FC">
        <w:rPr>
          <w:rFonts w:cs="Times New Roman"/>
          <w:b/>
          <w:sz w:val="26"/>
          <w:szCs w:val="26"/>
        </w:rPr>
        <w:t xml:space="preserve"> </w:t>
      </w:r>
      <w:r w:rsidR="00907DEF" w:rsidRPr="004366FC">
        <w:rPr>
          <w:rFonts w:cs="Times New Roman"/>
          <w:sz w:val="26"/>
          <w:szCs w:val="26"/>
        </w:rPr>
        <w:t>Anh</w:t>
      </w:r>
      <w:r w:rsidR="005D5F90" w:rsidRPr="004366FC">
        <w:rPr>
          <w:rFonts w:cs="Times New Roman"/>
          <w:sz w:val="26"/>
          <w:szCs w:val="26"/>
        </w:rPr>
        <w:t xml:space="preserve"> Bình</w:t>
      </w:r>
      <w:r w:rsidR="00907DEF" w:rsidRPr="004366FC">
        <w:rPr>
          <w:rFonts w:cs="Times New Roman"/>
          <w:sz w:val="26"/>
          <w:szCs w:val="26"/>
        </w:rPr>
        <w:t xml:space="preserve"> mua m</w:t>
      </w:r>
      <w:r w:rsidR="00B87892" w:rsidRPr="004366FC">
        <w:rPr>
          <w:rFonts w:cs="Times New Roman"/>
          <w:sz w:val="26"/>
          <w:szCs w:val="26"/>
        </w:rPr>
        <w:t xml:space="preserve">ột cái Ti vi </w:t>
      </w:r>
      <w:r w:rsidR="00907DEF" w:rsidRPr="004366FC">
        <w:rPr>
          <w:rFonts w:cs="Times New Roman"/>
          <w:sz w:val="26"/>
          <w:szCs w:val="26"/>
        </w:rPr>
        <w:t>nhân dịp khuyến mãi nên được</w:t>
      </w:r>
      <w:r w:rsidR="00B87892" w:rsidRPr="004366FC">
        <w:rPr>
          <w:rFonts w:cs="Times New Roman"/>
          <w:sz w:val="26"/>
          <w:szCs w:val="26"/>
        </w:rPr>
        <w:t xml:space="preserve"> giảm giá </w:t>
      </w:r>
      <w:r w:rsidR="00907DEF" w:rsidRPr="004366FC">
        <w:rPr>
          <w:rFonts w:cs="Times New Roman"/>
          <w:sz w:val="26"/>
          <w:szCs w:val="26"/>
        </w:rPr>
        <w:t xml:space="preserve">15%. Do đó, anh </w:t>
      </w:r>
      <w:r w:rsidR="005D5F90" w:rsidRPr="004366FC">
        <w:rPr>
          <w:rFonts w:cs="Times New Roman"/>
          <w:sz w:val="26"/>
          <w:szCs w:val="26"/>
        </w:rPr>
        <w:t>Bình</w:t>
      </w:r>
      <w:r w:rsidR="00907DEF" w:rsidRPr="004366FC">
        <w:rPr>
          <w:rFonts w:cs="Times New Roman"/>
          <w:sz w:val="26"/>
          <w:szCs w:val="26"/>
        </w:rPr>
        <w:t xml:space="preserve"> phải trả cho cửa hàng 14025000 đồng. Hỏi giá của Ti vi khi chưa giảm là bao nhiêu?</w:t>
      </w:r>
    </w:p>
    <w:p w14:paraId="5534A261" w14:textId="26E41F89" w:rsidR="007375AD" w:rsidRPr="004366FC" w:rsidRDefault="005D5F90" w:rsidP="007375AD">
      <w:pPr>
        <w:spacing w:before="120" w:line="276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4366FC">
        <w:rPr>
          <w:rFonts w:ascii="Times New Roman" w:hAnsi="Times New Roman" w:cs="Times New Roman"/>
          <w:b/>
          <w:sz w:val="26"/>
          <w:szCs w:val="26"/>
          <w:lang w:val="nb-NO"/>
        </w:rPr>
        <w:t>Câu</w:t>
      </w:r>
      <w:r w:rsidR="007375AD" w:rsidRPr="004366FC">
        <w:rPr>
          <w:rFonts w:ascii="Times New Roman" w:hAnsi="Times New Roman" w:cs="Times New Roman"/>
          <w:b/>
          <w:sz w:val="26"/>
          <w:szCs w:val="26"/>
          <w:lang w:val="nb-NO"/>
        </w:rPr>
        <w:t xml:space="preserve"> </w:t>
      </w:r>
      <w:r w:rsidR="00B72A0B" w:rsidRPr="004366FC">
        <w:rPr>
          <w:rFonts w:ascii="Times New Roman" w:hAnsi="Times New Roman" w:cs="Times New Roman"/>
          <w:b/>
          <w:sz w:val="26"/>
          <w:szCs w:val="26"/>
          <w:lang w:val="nb-NO"/>
        </w:rPr>
        <w:t>5</w:t>
      </w:r>
      <w:r w:rsidR="007375AD" w:rsidRPr="004366FC">
        <w:rPr>
          <w:rFonts w:ascii="Times New Roman" w:hAnsi="Times New Roman" w:cs="Times New Roman"/>
          <w:b/>
          <w:sz w:val="26"/>
          <w:szCs w:val="26"/>
          <w:lang w:val="nb-NO"/>
        </w:rPr>
        <w:t xml:space="preserve">: </w:t>
      </w:r>
      <w:r w:rsidR="007375AD" w:rsidRPr="004366FC">
        <w:rPr>
          <w:rFonts w:ascii="Times New Roman" w:hAnsi="Times New Roman" w:cs="Times New Roman"/>
          <w:b/>
          <w:sz w:val="26"/>
          <w:szCs w:val="26"/>
          <w:lang w:val="vi-VN"/>
        </w:rPr>
        <w:t>(1,0 điểm)</w:t>
      </w:r>
      <w:r w:rsidR="007375AD" w:rsidRPr="004366FC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7375AD" w:rsidRPr="004366FC">
        <w:rPr>
          <w:rFonts w:ascii="Times New Roman" w:hAnsi="Times New Roman" w:cs="Times New Roman"/>
          <w:sz w:val="26"/>
          <w:szCs w:val="26"/>
          <w:lang w:val="nb-NO"/>
        </w:rPr>
        <w:t xml:space="preserve">Để </w:t>
      </w:r>
      <w:r w:rsidR="007375AD" w:rsidRPr="004366FC">
        <w:rPr>
          <w:rFonts w:ascii="Times New Roman" w:hAnsi="Times New Roman" w:cs="Times New Roman"/>
          <w:sz w:val="26"/>
          <w:szCs w:val="26"/>
          <w:lang w:val="vi-VN"/>
        </w:rPr>
        <w:t>xác định</w:t>
      </w:r>
      <w:r w:rsidR="007375AD" w:rsidRPr="004366FC">
        <w:rPr>
          <w:rFonts w:ascii="Times New Roman" w:hAnsi="Times New Roman" w:cs="Times New Roman"/>
          <w:sz w:val="26"/>
          <w:szCs w:val="26"/>
          <w:lang w:val="nb-NO"/>
        </w:rPr>
        <w:t xml:space="preserve"> chiều cao </w:t>
      </w:r>
      <w:r w:rsidR="007375AD" w:rsidRPr="004366FC">
        <w:rPr>
          <w:rFonts w:ascii="Times New Roman" w:hAnsi="Times New Roman" w:cs="Times New Roman"/>
          <w:sz w:val="26"/>
          <w:szCs w:val="26"/>
          <w:lang w:val="vi-VN"/>
        </w:rPr>
        <w:t>cột cờ</w:t>
      </w:r>
      <w:r w:rsidR="007375AD" w:rsidRPr="004366FC">
        <w:rPr>
          <w:rFonts w:ascii="Times New Roman" w:hAnsi="Times New Roman" w:cs="Times New Roman"/>
          <w:sz w:val="26"/>
          <w:szCs w:val="26"/>
          <w:lang w:val="nb-NO"/>
        </w:rPr>
        <w:t xml:space="preserve"> người ta</w:t>
      </w:r>
      <w:r w:rsidR="007375AD" w:rsidRPr="004366FC">
        <w:rPr>
          <w:rFonts w:ascii="Times New Roman" w:hAnsi="Times New Roman" w:cs="Times New Roman"/>
          <w:sz w:val="26"/>
          <w:szCs w:val="26"/>
          <w:lang w:val="vi-VN"/>
        </w:rPr>
        <w:t xml:space="preserve"> cắm cọc BD sao cho bóng AB của cọc trùng lên bóng AC của cột cờ rồi đo các</w:t>
      </w:r>
      <w:r w:rsidR="007375AD" w:rsidRPr="004366FC">
        <w:rPr>
          <w:rFonts w:ascii="Times New Roman" w:hAnsi="Times New Roman" w:cs="Times New Roman"/>
          <w:sz w:val="26"/>
          <w:szCs w:val="26"/>
          <w:lang w:val="nb-NO"/>
        </w:rPr>
        <w:t xml:space="preserve"> </w:t>
      </w:r>
      <w:r w:rsidR="007375AD" w:rsidRPr="004366FC">
        <w:rPr>
          <w:rFonts w:ascii="Times New Roman" w:hAnsi="Times New Roman" w:cs="Times New Roman"/>
          <w:sz w:val="26"/>
          <w:szCs w:val="26"/>
          <w:lang w:val="vi-VN"/>
        </w:rPr>
        <w:t>khoảng cách BC, AB.</w:t>
      </w:r>
    </w:p>
    <w:p w14:paraId="5F464EAF" w14:textId="77777777" w:rsidR="007375AD" w:rsidRPr="004366FC" w:rsidRDefault="007375AD" w:rsidP="007375AD">
      <w:pPr>
        <w:spacing w:before="120" w:line="276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4366FC">
        <w:rPr>
          <w:rFonts w:ascii="Times New Roman" w:hAnsi="Times New Roman" w:cs="Times New Roman"/>
          <w:sz w:val="26"/>
          <w:szCs w:val="26"/>
          <w:lang w:val="vi-VN"/>
        </w:rPr>
        <w:t xml:space="preserve">Biết </w:t>
      </w:r>
      <w:r w:rsidRPr="004366FC">
        <w:rPr>
          <w:rFonts w:ascii="Times New Roman" w:hAnsi="Times New Roman" w:cs="Times New Roman"/>
          <w:sz w:val="26"/>
          <w:szCs w:val="26"/>
          <w:lang w:val="nb-NO"/>
        </w:rPr>
        <w:t>B</w:t>
      </w:r>
      <w:r w:rsidRPr="004366FC">
        <w:rPr>
          <w:rFonts w:ascii="Times New Roman" w:hAnsi="Times New Roman" w:cs="Times New Roman"/>
          <w:sz w:val="26"/>
          <w:szCs w:val="26"/>
          <w:lang w:val="vi-VN"/>
        </w:rPr>
        <w:t>C</w:t>
      </w:r>
      <w:r w:rsidRPr="004366FC">
        <w:rPr>
          <w:rFonts w:ascii="Times New Roman" w:hAnsi="Times New Roman" w:cs="Times New Roman"/>
          <w:sz w:val="26"/>
          <w:szCs w:val="26"/>
          <w:lang w:val="nb-NO"/>
        </w:rPr>
        <w:t xml:space="preserve"> = </w:t>
      </w:r>
      <w:r w:rsidRPr="004366FC">
        <w:rPr>
          <w:rFonts w:ascii="Times New Roman" w:hAnsi="Times New Roman" w:cs="Times New Roman"/>
          <w:sz w:val="26"/>
          <w:szCs w:val="26"/>
          <w:lang w:val="vi-VN"/>
        </w:rPr>
        <w:t>14</w:t>
      </w:r>
      <w:r w:rsidRPr="004366FC">
        <w:rPr>
          <w:rFonts w:ascii="Times New Roman" w:hAnsi="Times New Roman" w:cs="Times New Roman"/>
          <w:sz w:val="26"/>
          <w:szCs w:val="26"/>
          <w:lang w:val="nb-NO"/>
        </w:rPr>
        <w:t>m; A</w:t>
      </w:r>
      <w:r w:rsidRPr="004366FC">
        <w:rPr>
          <w:rFonts w:ascii="Times New Roman" w:hAnsi="Times New Roman" w:cs="Times New Roman"/>
          <w:sz w:val="26"/>
          <w:szCs w:val="26"/>
          <w:lang w:val="vi-VN"/>
        </w:rPr>
        <w:t>B</w:t>
      </w:r>
      <w:r w:rsidRPr="004366FC">
        <w:rPr>
          <w:rFonts w:ascii="Times New Roman" w:hAnsi="Times New Roman" w:cs="Times New Roman"/>
          <w:sz w:val="26"/>
          <w:szCs w:val="26"/>
          <w:lang w:val="nb-NO"/>
        </w:rPr>
        <w:t xml:space="preserve"> = </w:t>
      </w:r>
      <w:r w:rsidRPr="004366FC">
        <w:rPr>
          <w:rFonts w:ascii="Times New Roman" w:hAnsi="Times New Roman" w:cs="Times New Roman"/>
          <w:sz w:val="26"/>
          <w:szCs w:val="26"/>
          <w:lang w:val="vi-VN"/>
        </w:rPr>
        <w:t>2</w:t>
      </w:r>
      <w:r w:rsidRPr="004366FC">
        <w:rPr>
          <w:rFonts w:ascii="Times New Roman" w:hAnsi="Times New Roman" w:cs="Times New Roman"/>
          <w:sz w:val="26"/>
          <w:szCs w:val="26"/>
          <w:lang w:val="nb-NO"/>
        </w:rPr>
        <w:t>m</w:t>
      </w:r>
      <w:r w:rsidRPr="004366FC">
        <w:rPr>
          <w:rFonts w:ascii="Times New Roman" w:hAnsi="Times New Roman" w:cs="Times New Roman"/>
          <w:sz w:val="26"/>
          <w:szCs w:val="26"/>
          <w:lang w:val="vi-VN"/>
        </w:rPr>
        <w:t>; BD</w:t>
      </w:r>
      <w:r w:rsidRPr="004366FC">
        <w:rPr>
          <w:rFonts w:ascii="Times New Roman" w:hAnsi="Times New Roman" w:cs="Times New Roman"/>
          <w:sz w:val="26"/>
          <w:szCs w:val="26"/>
          <w:lang w:val="nb-NO"/>
        </w:rPr>
        <w:t xml:space="preserve"> = 1</w:t>
      </w:r>
      <w:r w:rsidRPr="004366FC">
        <w:rPr>
          <w:rFonts w:ascii="Times New Roman" w:hAnsi="Times New Roman" w:cs="Times New Roman"/>
          <w:sz w:val="26"/>
          <w:szCs w:val="26"/>
          <w:lang w:val="vi-VN"/>
        </w:rPr>
        <w:t>,5</w:t>
      </w:r>
      <w:r w:rsidRPr="004366FC">
        <w:rPr>
          <w:rFonts w:ascii="Times New Roman" w:hAnsi="Times New Roman" w:cs="Times New Roman"/>
          <w:sz w:val="26"/>
          <w:szCs w:val="26"/>
          <w:lang w:val="nb-NO"/>
        </w:rPr>
        <w:t>m (hình vẽ). Tính chiều cao của cộ</w:t>
      </w:r>
      <w:r w:rsidRPr="004366FC">
        <w:rPr>
          <w:rFonts w:ascii="Times New Roman" w:hAnsi="Times New Roman" w:cs="Times New Roman"/>
          <w:sz w:val="26"/>
          <w:szCs w:val="26"/>
          <w:lang w:val="vi-VN"/>
        </w:rPr>
        <w:t>t cờ (đoạn CE)</w:t>
      </w:r>
      <w:r w:rsidRPr="004366FC">
        <w:rPr>
          <w:rFonts w:ascii="Times New Roman" w:hAnsi="Times New Roman" w:cs="Times New Roman"/>
          <w:sz w:val="26"/>
          <w:szCs w:val="26"/>
          <w:lang w:val="nb-NO"/>
        </w:rPr>
        <w:t>.</w:t>
      </w:r>
    </w:p>
    <w:p w14:paraId="27457B8C" w14:textId="77777777" w:rsidR="007375AD" w:rsidRPr="004366FC" w:rsidRDefault="007375AD" w:rsidP="007375AD">
      <w:pPr>
        <w:spacing w:before="120"/>
        <w:rPr>
          <w:rFonts w:ascii="Times New Roman" w:hAnsi="Times New Roman" w:cs="Times New Roman"/>
          <w:sz w:val="26"/>
          <w:szCs w:val="26"/>
          <w:lang w:val="nb-NO"/>
        </w:rPr>
      </w:pPr>
    </w:p>
    <w:p w14:paraId="1F5BF9FF" w14:textId="7B965549" w:rsidR="001B2CAF" w:rsidRPr="004366FC" w:rsidRDefault="001B2CAF" w:rsidP="001B2CAF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4366FC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B72A0B" w:rsidRPr="004366FC">
        <w:rPr>
          <w:rFonts w:ascii="Times New Roman" w:hAnsi="Times New Roman" w:cs="Times New Roman"/>
          <w:b/>
          <w:sz w:val="26"/>
          <w:szCs w:val="26"/>
        </w:rPr>
        <w:t>6</w:t>
      </w:r>
      <w:r w:rsidRPr="004366FC">
        <w:rPr>
          <w:rFonts w:ascii="Times New Roman" w:hAnsi="Times New Roman" w:cs="Times New Roman"/>
          <w:b/>
          <w:sz w:val="26"/>
          <w:szCs w:val="26"/>
        </w:rPr>
        <w:t>:</w:t>
      </w:r>
      <w:r w:rsidR="005D5F90" w:rsidRPr="004366FC">
        <w:rPr>
          <w:rFonts w:ascii="Times New Roman" w:hAnsi="Times New Roman" w:cs="Times New Roman"/>
          <w:b/>
          <w:sz w:val="26"/>
          <w:szCs w:val="26"/>
        </w:rPr>
        <w:t xml:space="preserve"> (3,0 điểm)</w:t>
      </w:r>
      <w:r w:rsidRPr="004366FC">
        <w:rPr>
          <w:rFonts w:ascii="Times New Roman" w:hAnsi="Times New Roman" w:cs="Times New Roman"/>
          <w:sz w:val="26"/>
          <w:szCs w:val="26"/>
        </w:rPr>
        <w:t xml:space="preserve"> </w:t>
      </w:r>
      <w:r w:rsidRPr="004366FC">
        <w:rPr>
          <w:rFonts w:ascii="Times New Roman" w:hAnsi="Times New Roman" w:cs="Times New Roman"/>
          <w:sz w:val="26"/>
          <w:szCs w:val="26"/>
          <w:lang w:val="nl-NL"/>
        </w:rPr>
        <w:t>Cho tam giác ABC vuông tại A, đường cao AH.</w:t>
      </w:r>
    </w:p>
    <w:p w14:paraId="269266E8" w14:textId="288EB2E9" w:rsidR="001B2CAF" w:rsidRPr="004366FC" w:rsidRDefault="001B2CAF" w:rsidP="001B2CAF">
      <w:pPr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4366FC">
        <w:rPr>
          <w:rFonts w:ascii="Times New Roman" w:hAnsi="Times New Roman" w:cs="Times New Roman"/>
          <w:sz w:val="26"/>
          <w:szCs w:val="26"/>
          <w:lang w:val="nl-NL"/>
        </w:rPr>
        <w:t>a</w:t>
      </w:r>
      <w:r w:rsidR="005D5F90" w:rsidRPr="004366FC">
        <w:rPr>
          <w:rFonts w:ascii="Times New Roman" w:hAnsi="Times New Roman" w:cs="Times New Roman"/>
          <w:sz w:val="26"/>
          <w:szCs w:val="26"/>
        </w:rPr>
        <w:t>)</w:t>
      </w:r>
      <w:r w:rsidRPr="004366FC">
        <w:rPr>
          <w:rFonts w:ascii="Times New Roman" w:hAnsi="Times New Roman" w:cs="Times New Roman"/>
          <w:sz w:val="26"/>
          <w:szCs w:val="26"/>
          <w:lang w:val="nl-NL"/>
        </w:rPr>
        <w:t xml:space="preserve"> Chứng minh </w:t>
      </w:r>
      <w:r w:rsidRPr="004366FC">
        <w:rPr>
          <w:rFonts w:ascii="Times New Roman" w:hAnsi="Times New Roman" w:cs="Times New Roman"/>
          <w:sz w:val="26"/>
          <w:szCs w:val="26"/>
          <w:lang w:val="nl-NL"/>
        </w:rPr>
        <w:sym w:font="Wingdings 3" w:char="0072"/>
      </w:r>
      <w:r w:rsidRPr="004366FC">
        <w:rPr>
          <w:rFonts w:ascii="Times New Roman" w:hAnsi="Times New Roman" w:cs="Times New Roman"/>
          <w:sz w:val="26"/>
          <w:szCs w:val="26"/>
          <w:lang w:val="nl-NL"/>
        </w:rPr>
        <w:t xml:space="preserve">ABC đồng dạng với </w:t>
      </w:r>
      <w:r w:rsidRPr="004366FC">
        <w:rPr>
          <w:rFonts w:ascii="Times New Roman" w:hAnsi="Times New Roman" w:cs="Times New Roman"/>
          <w:sz w:val="26"/>
          <w:szCs w:val="26"/>
          <w:lang w:val="nl-NL"/>
        </w:rPr>
        <w:sym w:font="Wingdings 3" w:char="0072"/>
      </w:r>
      <w:r w:rsidRPr="004366FC">
        <w:rPr>
          <w:rFonts w:ascii="Times New Roman" w:hAnsi="Times New Roman" w:cs="Times New Roman"/>
          <w:sz w:val="26"/>
          <w:szCs w:val="26"/>
          <w:lang w:val="nl-NL"/>
        </w:rPr>
        <w:t xml:space="preserve">HBA.  </w:t>
      </w:r>
    </w:p>
    <w:p w14:paraId="59829FC2" w14:textId="10C64B14" w:rsidR="001B2CAF" w:rsidRPr="004366FC" w:rsidRDefault="001B2CAF" w:rsidP="001B2CAF">
      <w:pPr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4366FC">
        <w:rPr>
          <w:rFonts w:ascii="Times New Roman" w:hAnsi="Times New Roman" w:cs="Times New Roman"/>
          <w:sz w:val="26"/>
          <w:szCs w:val="26"/>
          <w:lang w:val="nl-NL"/>
        </w:rPr>
        <w:t>b</w:t>
      </w:r>
      <w:r w:rsidR="005D5F90" w:rsidRPr="004366FC">
        <w:rPr>
          <w:rFonts w:ascii="Times New Roman" w:hAnsi="Times New Roman" w:cs="Times New Roman"/>
          <w:sz w:val="26"/>
          <w:szCs w:val="26"/>
        </w:rPr>
        <w:t>)</w:t>
      </w:r>
      <w:r w:rsidRPr="004366FC">
        <w:rPr>
          <w:rFonts w:ascii="Times New Roman" w:hAnsi="Times New Roman" w:cs="Times New Roman"/>
          <w:sz w:val="26"/>
          <w:szCs w:val="26"/>
          <w:lang w:val="nl-NL"/>
        </w:rPr>
        <w:t xml:space="preserve"> Chứng minh </w:t>
      </w:r>
      <w:r w:rsidRPr="004366FC">
        <w:rPr>
          <w:rFonts w:ascii="Times New Roman" w:hAnsi="Times New Roman" w:cs="Times New Roman"/>
          <w:sz w:val="26"/>
          <w:szCs w:val="26"/>
          <w:lang w:val="vi-VN"/>
        </w:rPr>
        <w:t>HA</w:t>
      </w:r>
      <w:r w:rsidRPr="004366FC"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2</w:t>
      </w:r>
      <w:r w:rsidRPr="004366FC">
        <w:rPr>
          <w:rFonts w:ascii="Times New Roman" w:hAnsi="Times New Roman" w:cs="Times New Roman"/>
          <w:sz w:val="26"/>
          <w:szCs w:val="26"/>
          <w:lang w:val="nl-NL"/>
        </w:rPr>
        <w:t xml:space="preserve"> = H</w:t>
      </w:r>
      <w:r w:rsidRPr="004366FC">
        <w:rPr>
          <w:rFonts w:ascii="Times New Roman" w:hAnsi="Times New Roman" w:cs="Times New Roman"/>
          <w:sz w:val="26"/>
          <w:szCs w:val="26"/>
          <w:lang w:val="vi-VN"/>
        </w:rPr>
        <w:t>B.HC</w:t>
      </w:r>
    </w:p>
    <w:p w14:paraId="0337A847" w14:textId="49D77D84" w:rsidR="001B2CAF" w:rsidRPr="004366FC" w:rsidRDefault="001B2CAF" w:rsidP="001B2CAF">
      <w:pPr>
        <w:spacing w:line="360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4366FC">
        <w:rPr>
          <w:rFonts w:ascii="Times New Roman" w:hAnsi="Times New Roman" w:cs="Times New Roman"/>
          <w:sz w:val="26"/>
          <w:szCs w:val="26"/>
          <w:lang w:val="nl-NL"/>
        </w:rPr>
        <w:t>c</w:t>
      </w:r>
      <w:r w:rsidR="005D5F90" w:rsidRPr="004366FC">
        <w:rPr>
          <w:rFonts w:ascii="Times New Roman" w:hAnsi="Times New Roman" w:cs="Times New Roman"/>
          <w:sz w:val="26"/>
          <w:szCs w:val="26"/>
        </w:rPr>
        <w:t>)</w:t>
      </w:r>
      <w:r w:rsidRPr="004366FC">
        <w:rPr>
          <w:rFonts w:ascii="Times New Roman" w:hAnsi="Times New Roman" w:cs="Times New Roman"/>
          <w:sz w:val="26"/>
          <w:szCs w:val="26"/>
          <w:lang w:val="nl-NL"/>
        </w:rPr>
        <w:t xml:space="preserve"> Tia phân giác của góc ABC cắt AH, AC thứ tự tại M và N. </w:t>
      </w:r>
    </w:p>
    <w:p w14:paraId="093F5442" w14:textId="67570E6D" w:rsidR="001B2CAF" w:rsidRPr="004366FC" w:rsidRDefault="001B2CAF" w:rsidP="001B2CAF">
      <w:pPr>
        <w:spacing w:line="360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4366FC">
        <w:rPr>
          <w:rFonts w:ascii="Times New Roman" w:hAnsi="Times New Roman" w:cs="Times New Roman"/>
          <w:sz w:val="26"/>
          <w:szCs w:val="26"/>
          <w:lang w:val="nl-NL"/>
        </w:rPr>
        <w:t xml:space="preserve">Chứng minh </w:t>
      </w:r>
      <w:r w:rsidRPr="004366FC">
        <w:rPr>
          <w:rFonts w:ascii="Times New Roman" w:hAnsi="Times New Roman" w:cs="Times New Roman"/>
          <w:noProof/>
          <w:position w:val="-28"/>
          <w:sz w:val="26"/>
          <w:szCs w:val="26"/>
        </w:rPr>
        <w:drawing>
          <wp:inline distT="0" distB="0" distL="0" distR="0" wp14:anchorId="5D901EC0" wp14:editId="7CF8941D">
            <wp:extent cx="723900" cy="3873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366FC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14:paraId="706CF766" w14:textId="7D692EC8" w:rsidR="001B2CAF" w:rsidRPr="004366FC" w:rsidRDefault="001B2CAF" w:rsidP="00C44AE7">
      <w:pPr>
        <w:pStyle w:val="ListParagraph"/>
        <w:spacing w:after="0" w:line="360" w:lineRule="auto"/>
        <w:ind w:left="0"/>
        <w:jc w:val="both"/>
        <w:rPr>
          <w:rFonts w:cs="Times New Roman"/>
          <w:sz w:val="26"/>
          <w:szCs w:val="26"/>
        </w:rPr>
      </w:pPr>
    </w:p>
    <w:p w14:paraId="4734ADBC" w14:textId="77777777" w:rsidR="005D5F90" w:rsidRPr="004366FC" w:rsidRDefault="005D5F90" w:rsidP="00C44AE7">
      <w:pPr>
        <w:pStyle w:val="ListParagraph"/>
        <w:spacing w:after="0" w:line="360" w:lineRule="auto"/>
        <w:ind w:left="0"/>
        <w:jc w:val="both"/>
        <w:rPr>
          <w:rFonts w:cs="Times New Roman"/>
          <w:sz w:val="26"/>
          <w:szCs w:val="26"/>
        </w:rPr>
      </w:pPr>
    </w:p>
    <w:p w14:paraId="5037D581" w14:textId="77777777" w:rsidR="00C44AE7" w:rsidRPr="004366FC" w:rsidRDefault="00C44AE7" w:rsidP="00C44AE7">
      <w:pPr>
        <w:spacing w:before="120"/>
        <w:jc w:val="both"/>
        <w:rPr>
          <w:rFonts w:ascii="Times New Roman" w:hAnsi="Times New Roman" w:cs="Times New Roman"/>
          <w:bCs/>
          <w:iCs/>
          <w:sz w:val="26"/>
          <w:szCs w:val="26"/>
          <w:lang w:val="pt-BR"/>
        </w:rPr>
      </w:pPr>
    </w:p>
    <w:p w14:paraId="3CFD71CE" w14:textId="2C5AD42C" w:rsidR="00C44AE7" w:rsidRPr="004366FC" w:rsidRDefault="00C44AE7" w:rsidP="005D5F90">
      <w:pPr>
        <w:spacing w:before="120" w:after="120"/>
        <w:ind w:right="20"/>
        <w:jc w:val="center"/>
        <w:rPr>
          <w:rFonts w:ascii="Times New Roman" w:hAnsi="Times New Roman" w:cs="Times New Roman"/>
          <w:b/>
          <w:bCs/>
          <w:noProof/>
          <w:sz w:val="26"/>
          <w:szCs w:val="26"/>
        </w:rPr>
      </w:pPr>
      <w:r w:rsidRPr="004366FC">
        <w:rPr>
          <w:rFonts w:ascii="Times New Roman" w:hAnsi="Times New Roman" w:cs="Times New Roman"/>
          <w:b/>
          <w:bCs/>
          <w:noProof/>
          <w:sz w:val="26"/>
          <w:szCs w:val="26"/>
        </w:rPr>
        <w:lastRenderedPageBreak/>
        <w:t>ĐÁ</w:t>
      </w:r>
      <w:r w:rsidRPr="004366FC">
        <w:rPr>
          <w:rFonts w:ascii="Times New Roman" w:hAnsi="Times New Roman" w:cs="Times New Roman"/>
          <w:b/>
          <w:bCs/>
          <w:noProof/>
          <w:sz w:val="26"/>
          <w:szCs w:val="26"/>
          <w:lang w:val="vi-VN"/>
        </w:rPr>
        <w:t>P ÁN</w:t>
      </w:r>
      <w:r w:rsidR="005D5F90" w:rsidRPr="004366FC">
        <w:rPr>
          <w:rFonts w:ascii="Times New Roman" w:hAnsi="Times New Roman" w:cs="Times New Roman"/>
          <w:b/>
          <w:bCs/>
          <w:noProof/>
          <w:sz w:val="26"/>
          <w:szCs w:val="26"/>
        </w:rPr>
        <w:t xml:space="preserve"> VF HƯỚNG DẪN CHẤ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32"/>
        <w:gridCol w:w="936"/>
        <w:gridCol w:w="5656"/>
        <w:gridCol w:w="1009"/>
      </w:tblGrid>
      <w:tr w:rsidR="00C44AE7" w:rsidRPr="004366FC" w14:paraId="605486DD" w14:textId="77777777" w:rsidTr="00755E21">
        <w:tc>
          <w:tcPr>
            <w:tcW w:w="1132" w:type="dxa"/>
          </w:tcPr>
          <w:p w14:paraId="6203C812" w14:textId="71F42600" w:rsidR="00C44AE7" w:rsidRPr="004366FC" w:rsidRDefault="005D5F90" w:rsidP="00B04F4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  <w:lang w:val="vi-VN"/>
              </w:rPr>
            </w:pPr>
            <w:r w:rsidRPr="004366FC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Câu 1</w:t>
            </w:r>
          </w:p>
          <w:p w14:paraId="461F4B62" w14:textId="12EBA023" w:rsidR="00C44AE7" w:rsidRPr="004366FC" w:rsidRDefault="00C44AE7" w:rsidP="00B04F4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  <w:t>(4</w:t>
            </w:r>
            <w:r w:rsidR="005D5F90" w:rsidRPr="004366FC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 </w:t>
            </w: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  <w:t>điểm)</w:t>
            </w:r>
          </w:p>
        </w:tc>
        <w:tc>
          <w:tcPr>
            <w:tcW w:w="936" w:type="dxa"/>
          </w:tcPr>
          <w:p w14:paraId="399BB735" w14:textId="77777777" w:rsidR="00C44AE7" w:rsidRPr="004366FC" w:rsidRDefault="00C44AE7" w:rsidP="00B04F4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  <w:t>1.a</w:t>
            </w:r>
          </w:p>
          <w:p w14:paraId="25D04678" w14:textId="51E3027F" w:rsidR="00C44AE7" w:rsidRPr="004366FC" w:rsidRDefault="00C44AE7" w:rsidP="00B04F4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  <w:t xml:space="preserve">1điểm </w:t>
            </w:r>
          </w:p>
        </w:tc>
        <w:tc>
          <w:tcPr>
            <w:tcW w:w="5656" w:type="dxa"/>
          </w:tcPr>
          <w:p w14:paraId="422C37BF" w14:textId="74538DBE" w:rsidR="00C44AE7" w:rsidRPr="004366FC" w:rsidRDefault="00C44AE7" w:rsidP="00B04F4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  <w:lang w:val="pt-BR"/>
                  </w:rPr>
                  <m:t>a)4x-5=2x+3</m:t>
                </m:r>
              </m:oMath>
            </m:oMathPara>
          </w:p>
          <w:p w14:paraId="4471A962" w14:textId="41E43ACC" w:rsidR="005D5F90" w:rsidRPr="004366FC" w:rsidRDefault="005D5F90" w:rsidP="00B04F4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pt-BR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  <w:lang w:val="pt-BR"/>
              </w:rPr>
              <w:sym w:font="Wingdings" w:char="F0F3"/>
            </w: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  <w:lang w:val="pt-BR"/>
              </w:rPr>
              <w:t xml:space="preserve"> 4x – 2x = 3 + 5</w:t>
            </w:r>
          </w:p>
          <w:p w14:paraId="35635F2C" w14:textId="77777777" w:rsidR="00C44AE7" w:rsidRPr="004366FC" w:rsidRDefault="00C44AE7" w:rsidP="00B04F4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  <w:lang w:val="pt-BR"/>
                  </w:rPr>
                  <m:t>⟺2x=8</m:t>
                </m:r>
              </m:oMath>
            </m:oMathPara>
          </w:p>
          <w:p w14:paraId="4046EB15" w14:textId="77777777" w:rsidR="00C44AE7" w:rsidRPr="004366FC" w:rsidRDefault="00C44AE7" w:rsidP="00B04F4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  <w:lang w:val="pt-BR"/>
                  </w:rPr>
                  <m:t>⟺x=4</m:t>
                </m:r>
              </m:oMath>
            </m:oMathPara>
          </w:p>
          <w:p w14:paraId="7BB56522" w14:textId="77777777" w:rsidR="00C44AE7" w:rsidRPr="004366FC" w:rsidRDefault="00C44AE7" w:rsidP="00B04F4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  <w:t>Tập nghiệm S = {4}</w:t>
            </w:r>
          </w:p>
        </w:tc>
        <w:tc>
          <w:tcPr>
            <w:tcW w:w="1009" w:type="dxa"/>
          </w:tcPr>
          <w:p w14:paraId="78F5C7C1" w14:textId="77777777" w:rsidR="00C44AE7" w:rsidRPr="004366FC" w:rsidRDefault="00C44AE7" w:rsidP="00B04F4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  <w:p w14:paraId="07FD2171" w14:textId="256ACB0E" w:rsidR="00C44AE7" w:rsidRPr="004366FC" w:rsidRDefault="00C44AE7" w:rsidP="00B04F4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  <w:t>0,</w:t>
            </w:r>
            <w:r w:rsidR="005D5F90" w:rsidRPr="004366FC">
              <w:rPr>
                <w:rFonts w:ascii="Times New Roman" w:hAnsi="Times New Roman" w:cs="Times New Roman"/>
                <w:noProof/>
                <w:sz w:val="26"/>
                <w:szCs w:val="26"/>
              </w:rPr>
              <w:t>25</w:t>
            </w:r>
          </w:p>
          <w:p w14:paraId="0CFC9D2C" w14:textId="264EE2FA" w:rsidR="005D5F90" w:rsidRPr="004366FC" w:rsidRDefault="005D5F90" w:rsidP="00B04F4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</w:rPr>
              <w:t>0,25</w:t>
            </w:r>
          </w:p>
          <w:p w14:paraId="14F895F0" w14:textId="77777777" w:rsidR="00C44AE7" w:rsidRPr="004366FC" w:rsidRDefault="00C44AE7" w:rsidP="00B04F4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  <w:t>0,25</w:t>
            </w:r>
          </w:p>
          <w:p w14:paraId="1F9CE045" w14:textId="77777777" w:rsidR="00C44AE7" w:rsidRPr="004366FC" w:rsidRDefault="00C44AE7" w:rsidP="00B04F4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  <w:t>0,25</w:t>
            </w:r>
          </w:p>
        </w:tc>
      </w:tr>
      <w:tr w:rsidR="004B29F5" w:rsidRPr="004366FC" w14:paraId="543CA44D" w14:textId="77777777" w:rsidTr="00755E21">
        <w:tc>
          <w:tcPr>
            <w:tcW w:w="1132" w:type="dxa"/>
          </w:tcPr>
          <w:p w14:paraId="3F2A9D8E" w14:textId="77777777" w:rsidR="004B29F5" w:rsidRPr="004366FC" w:rsidRDefault="004B29F5" w:rsidP="00B04F4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  <w:lang w:val="vi-VN"/>
              </w:rPr>
            </w:pPr>
          </w:p>
        </w:tc>
        <w:tc>
          <w:tcPr>
            <w:tcW w:w="936" w:type="dxa"/>
          </w:tcPr>
          <w:p w14:paraId="59166D79" w14:textId="77777777" w:rsidR="004B29F5" w:rsidRPr="004366FC" w:rsidRDefault="005D5F90" w:rsidP="00B04F4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</w:rPr>
              <w:t>1b</w:t>
            </w:r>
          </w:p>
          <w:p w14:paraId="60EB2F12" w14:textId="34FD5B3D" w:rsidR="005D5F90" w:rsidRPr="004366FC" w:rsidRDefault="005D5F90" w:rsidP="00B04F4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</w:rPr>
              <w:t>(1 điểm)</w:t>
            </w:r>
          </w:p>
        </w:tc>
        <w:tc>
          <w:tcPr>
            <w:tcW w:w="5656" w:type="dxa"/>
          </w:tcPr>
          <w:p w14:paraId="56147C1D" w14:textId="26ABD191" w:rsidR="004B29F5" w:rsidRPr="004366FC" w:rsidRDefault="004B29F5" w:rsidP="004B29F5">
            <w:pPr>
              <w:spacing w:before="120"/>
              <w:jc w:val="both"/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  <w:lang w:val="pt-BR"/>
              </w:rPr>
            </w:pPr>
            <w:r w:rsidRPr="004366FC">
              <w:rPr>
                <w:rFonts w:ascii="Times New Roman" w:hAnsi="Times New Roman" w:cs="Times New Roman"/>
                <w:sz w:val="26"/>
                <w:szCs w:val="26"/>
              </w:rPr>
              <w:t>b</w:t>
            </w:r>
            <w:r w:rsidRPr="004366F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) </w:t>
            </w:r>
            <w:r w:rsidRPr="004366FC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2040" w:dyaOrig="680" w14:anchorId="3577F591">
                <v:shape id="_x0000_i1027" type="#_x0000_t75" style="width:101.9pt;height:34.65pt" o:ole="">
                  <v:imagedata r:id="rId5" o:title=""/>
                </v:shape>
                <o:OLEObject Type="Embed" ProgID="Equation.DSMT4" ShapeID="_x0000_i1027" DrawAspect="Content" ObjectID="_1740743087" r:id="rId16"/>
              </w:object>
            </w:r>
          </w:p>
          <w:p w14:paraId="1045AB45" w14:textId="25131EFE" w:rsidR="004B29F5" w:rsidRPr="004366FC" w:rsidRDefault="004B29F5" w:rsidP="00B04F4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366FC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3340" w:dyaOrig="680" w14:anchorId="5CB77146">
                <v:shape id="_x0000_i1028" type="#_x0000_t75" style="width:166.4pt;height:34.65pt" o:ole="">
                  <v:imagedata r:id="rId17" o:title=""/>
                </v:shape>
                <o:OLEObject Type="Embed" ProgID="Equation.DSMT4" ShapeID="_x0000_i1028" DrawAspect="Content" ObjectID="_1740743088" r:id="rId18"/>
              </w:object>
            </w:r>
          </w:p>
          <w:p w14:paraId="0A7FF9F4" w14:textId="77777777" w:rsidR="004B29F5" w:rsidRPr="004366FC" w:rsidRDefault="004B29F5" w:rsidP="00B04F4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366FC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3200" w:dyaOrig="340" w14:anchorId="065B9C60">
                <v:shape id="_x0000_i1029" type="#_x0000_t75" style="width:159.6pt;height:16.3pt" o:ole="">
                  <v:imagedata r:id="rId19" o:title=""/>
                </v:shape>
                <o:OLEObject Type="Embed" ProgID="Equation.DSMT4" ShapeID="_x0000_i1029" DrawAspect="Content" ObjectID="_1740743089" r:id="rId20"/>
              </w:object>
            </w:r>
          </w:p>
          <w:p w14:paraId="00291DD5" w14:textId="77777777" w:rsidR="004B29F5" w:rsidRPr="004366FC" w:rsidRDefault="004B29F5" w:rsidP="00B04F4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366FC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480" w:dyaOrig="279" w14:anchorId="6AA4C4F4">
                <v:shape id="_x0000_i1030" type="#_x0000_t75" style="width:123.6pt;height:13.6pt" o:ole="">
                  <v:imagedata r:id="rId21" o:title=""/>
                </v:shape>
                <o:OLEObject Type="Embed" ProgID="Equation.DSMT4" ShapeID="_x0000_i1030" DrawAspect="Content" ObjectID="_1740743090" r:id="rId22"/>
              </w:object>
            </w:r>
          </w:p>
          <w:p w14:paraId="3ADB7423" w14:textId="77777777" w:rsidR="004B29F5" w:rsidRPr="004366FC" w:rsidRDefault="004B29F5" w:rsidP="00B04F4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366FC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359" w:dyaOrig="279" w14:anchorId="446A11E7">
                <v:shape id="_x0000_i1031" type="#_x0000_t75" style="width:67.25pt;height:13.6pt" o:ole="">
                  <v:imagedata r:id="rId23" o:title=""/>
                </v:shape>
                <o:OLEObject Type="Embed" ProgID="Equation.DSMT4" ShapeID="_x0000_i1031" DrawAspect="Content" ObjectID="_1740743091" r:id="rId24"/>
              </w:object>
            </w:r>
          </w:p>
          <w:p w14:paraId="5B1CF8FA" w14:textId="77777777" w:rsidR="004B29F5" w:rsidRPr="004366FC" w:rsidRDefault="004B29F5" w:rsidP="00B04F4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366FC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060" w:dyaOrig="279" w14:anchorId="10033284">
                <v:shape id="_x0000_i1032" type="#_x0000_t75" style="width:52.3pt;height:13.6pt" o:ole="">
                  <v:imagedata r:id="rId25" o:title=""/>
                </v:shape>
                <o:OLEObject Type="Embed" ProgID="Equation.DSMT4" ShapeID="_x0000_i1032" DrawAspect="Content" ObjectID="_1740743092" r:id="rId26"/>
              </w:object>
            </w:r>
          </w:p>
          <w:p w14:paraId="3E00C491" w14:textId="77777777" w:rsidR="004B29F5" w:rsidRPr="004366FC" w:rsidRDefault="004B29F5" w:rsidP="00B04F4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366FC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920" w:dyaOrig="279" w14:anchorId="0188800B">
                <v:shape id="_x0000_i1033" type="#_x0000_t75" style="width:45.5pt;height:13.6pt" o:ole="">
                  <v:imagedata r:id="rId27" o:title=""/>
                </v:shape>
                <o:OLEObject Type="Embed" ProgID="Equation.DSMT4" ShapeID="_x0000_i1033" DrawAspect="Content" ObjectID="_1740743093" r:id="rId28"/>
              </w:object>
            </w:r>
          </w:p>
          <w:p w14:paraId="3979A141" w14:textId="15D884A9" w:rsidR="004B29F5" w:rsidRPr="004366FC" w:rsidRDefault="004B29F5" w:rsidP="00B04F4D">
            <w:pPr>
              <w:spacing w:before="120" w:after="120"/>
              <w:ind w:right="2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  <w:t>Tập nghiệm S = {3}</w:t>
            </w:r>
          </w:p>
        </w:tc>
        <w:tc>
          <w:tcPr>
            <w:tcW w:w="1009" w:type="dxa"/>
          </w:tcPr>
          <w:p w14:paraId="714AE270" w14:textId="77777777" w:rsidR="004B29F5" w:rsidRPr="004366FC" w:rsidRDefault="004B29F5" w:rsidP="00B04F4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  <w:p w14:paraId="381D1B9E" w14:textId="77777777" w:rsidR="00573839" w:rsidRPr="004366FC" w:rsidRDefault="00573839" w:rsidP="00B04F4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  <w:p w14:paraId="14954955" w14:textId="77777777" w:rsidR="00573839" w:rsidRPr="004366FC" w:rsidRDefault="00573839" w:rsidP="00B04F4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</w:rPr>
              <w:t>0,25</w:t>
            </w:r>
          </w:p>
          <w:p w14:paraId="111EF537" w14:textId="77777777" w:rsidR="00573839" w:rsidRPr="004366FC" w:rsidRDefault="00573839" w:rsidP="00B04F4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14:paraId="21EC16A4" w14:textId="77777777" w:rsidR="00573839" w:rsidRPr="004366FC" w:rsidRDefault="00573839" w:rsidP="00B04F4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</w:rPr>
              <w:t>0,25</w:t>
            </w:r>
          </w:p>
          <w:p w14:paraId="5AA4C5E7" w14:textId="77777777" w:rsidR="00573839" w:rsidRPr="004366FC" w:rsidRDefault="00573839" w:rsidP="00B04F4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14:paraId="51F05703" w14:textId="77777777" w:rsidR="00573839" w:rsidRPr="004366FC" w:rsidRDefault="00573839" w:rsidP="00B04F4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14:paraId="22498B98" w14:textId="77777777" w:rsidR="00573839" w:rsidRPr="004366FC" w:rsidRDefault="00573839" w:rsidP="00B04F4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</w:rPr>
              <w:t>0,25</w:t>
            </w:r>
          </w:p>
          <w:p w14:paraId="2AD10D51" w14:textId="77777777" w:rsidR="00573839" w:rsidRPr="004366FC" w:rsidRDefault="00573839" w:rsidP="00B04F4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14:paraId="0A2BFAAE" w14:textId="18DAAD4A" w:rsidR="00573839" w:rsidRPr="004366FC" w:rsidRDefault="00573839" w:rsidP="00B04F4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</w:rPr>
              <w:t>0,25</w:t>
            </w:r>
          </w:p>
        </w:tc>
      </w:tr>
      <w:tr w:rsidR="002B6734" w:rsidRPr="004366FC" w14:paraId="10E02226" w14:textId="77777777" w:rsidTr="00755E21">
        <w:tc>
          <w:tcPr>
            <w:tcW w:w="1132" w:type="dxa"/>
          </w:tcPr>
          <w:p w14:paraId="249455B4" w14:textId="77777777" w:rsidR="002B6734" w:rsidRPr="004366FC" w:rsidRDefault="002B6734" w:rsidP="002B6734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</w:tc>
        <w:tc>
          <w:tcPr>
            <w:tcW w:w="936" w:type="dxa"/>
          </w:tcPr>
          <w:p w14:paraId="6F2376CD" w14:textId="754F2692" w:rsidR="00B87892" w:rsidRPr="004366FC" w:rsidRDefault="00B87892" w:rsidP="00B87892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  <w:t>1.</w:t>
            </w: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</w:rPr>
              <w:t>d</w:t>
            </w:r>
          </w:p>
          <w:p w14:paraId="69A8B31B" w14:textId="3E919A7F" w:rsidR="002B6734" w:rsidRPr="004366FC" w:rsidRDefault="00B87892" w:rsidP="00B87892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  <w:t>1,0 điểm</w:t>
            </w:r>
          </w:p>
        </w:tc>
        <w:tc>
          <w:tcPr>
            <w:tcW w:w="5656" w:type="dxa"/>
          </w:tcPr>
          <w:p w14:paraId="39C451F0" w14:textId="77777777" w:rsidR="002B6734" w:rsidRPr="004366FC" w:rsidRDefault="00B87892" w:rsidP="002B6734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4366FC">
              <w:rPr>
                <w:rFonts w:ascii="Times New Roman" w:hAnsi="Times New Roman" w:cs="Times New Roman"/>
                <w:noProof/>
                <w:position w:val="-124"/>
                <w:sz w:val="26"/>
                <w:szCs w:val="26"/>
              </w:rPr>
              <w:object w:dxaOrig="2820" w:dyaOrig="2620" w14:anchorId="018ABF96">
                <v:shape id="_x0000_i1034" type="#_x0000_t75" style="width:139.25pt;height:132.45pt" o:ole="">
                  <v:imagedata r:id="rId29" o:title=""/>
                </v:shape>
                <o:OLEObject Type="Embed" ProgID="Equation.DSMT4" ShapeID="_x0000_i1034" DrawAspect="Content" ObjectID="_1740743094" r:id="rId30"/>
              </w:object>
            </w:r>
          </w:p>
          <w:p w14:paraId="07EC060D" w14:textId="0C6A83C9" w:rsidR="00B87892" w:rsidRPr="004366FC" w:rsidRDefault="00B87892" w:rsidP="002B6734">
            <w:pPr>
              <w:spacing w:before="120" w:after="120"/>
              <w:ind w:right="2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  <w:t>Tập nghiệm S = {</w:t>
            </w: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</w:rPr>
              <w:t>-6</w:t>
            </w: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  <w:t>}</w:t>
            </w:r>
          </w:p>
        </w:tc>
        <w:tc>
          <w:tcPr>
            <w:tcW w:w="1009" w:type="dxa"/>
          </w:tcPr>
          <w:p w14:paraId="1F19675B" w14:textId="77777777" w:rsidR="002B6734" w:rsidRPr="004366FC" w:rsidRDefault="002B6734" w:rsidP="002B6734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  <w:p w14:paraId="2C9ED372" w14:textId="77777777" w:rsidR="002B6734" w:rsidRPr="004366FC" w:rsidRDefault="002B6734" w:rsidP="002B6734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  <w:p w14:paraId="64227788" w14:textId="77777777" w:rsidR="002B6734" w:rsidRPr="004366FC" w:rsidRDefault="002B6734" w:rsidP="002B6734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  <w:t>0,25</w:t>
            </w:r>
          </w:p>
          <w:p w14:paraId="19508250" w14:textId="7887A772" w:rsidR="002B6734" w:rsidRPr="004366FC" w:rsidRDefault="002B6734" w:rsidP="002B6734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  <w:t>0,25</w:t>
            </w:r>
          </w:p>
          <w:p w14:paraId="072FBCB9" w14:textId="77777777" w:rsidR="00B87892" w:rsidRPr="004366FC" w:rsidRDefault="00B87892" w:rsidP="002B6734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  <w:p w14:paraId="40A3EBBD" w14:textId="77777777" w:rsidR="002B6734" w:rsidRPr="004366FC" w:rsidRDefault="002B6734" w:rsidP="002B6734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  <w:t>0,25</w:t>
            </w:r>
          </w:p>
          <w:p w14:paraId="04B0E224" w14:textId="2E0C337A" w:rsidR="002B6734" w:rsidRPr="004366FC" w:rsidRDefault="002B6734" w:rsidP="002B6734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  <w:t>0,25</w:t>
            </w:r>
          </w:p>
        </w:tc>
      </w:tr>
      <w:tr w:rsidR="004366FC" w:rsidRPr="004366FC" w14:paraId="3ED47B9C" w14:textId="77777777" w:rsidTr="00755E21">
        <w:tc>
          <w:tcPr>
            <w:tcW w:w="1132" w:type="dxa"/>
          </w:tcPr>
          <w:p w14:paraId="21BA9CBB" w14:textId="1E73612B" w:rsidR="004366FC" w:rsidRPr="004366FC" w:rsidRDefault="00257DA8" w:rsidP="002B6734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Bài </w:t>
            </w:r>
            <w:r w:rsidR="004366FC" w:rsidRPr="004366FC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 2</w:t>
            </w:r>
          </w:p>
          <w:p w14:paraId="574D5103" w14:textId="3B1EA55C" w:rsidR="004366FC" w:rsidRPr="004366FC" w:rsidRDefault="004366FC" w:rsidP="002B6734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936" w:type="dxa"/>
          </w:tcPr>
          <w:p w14:paraId="4C29C518" w14:textId="5263F32E" w:rsidR="004366FC" w:rsidRPr="004366FC" w:rsidRDefault="004366FC" w:rsidP="00B87892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</w:rPr>
              <w:t>1 điểm</w:t>
            </w:r>
          </w:p>
        </w:tc>
        <w:tc>
          <w:tcPr>
            <w:tcW w:w="5656" w:type="dxa"/>
          </w:tcPr>
          <w:p w14:paraId="33B80F5B" w14:textId="77777777" w:rsidR="004366FC" w:rsidRPr="004366FC" w:rsidRDefault="004366FC" w:rsidP="004366FC">
            <w:pPr>
              <w:spacing w:after="200" w:line="259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</w:p>
          <w:p w14:paraId="2A973B2C" w14:textId="77777777" w:rsidR="004366FC" w:rsidRPr="004366FC" w:rsidRDefault="004366FC" w:rsidP="004366FC">
            <w:pPr>
              <w:spacing w:before="120" w:after="120"/>
              <w:ind w:right="20"/>
              <w:jc w:val="both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4366FC">
              <w:rPr>
                <w:rFonts w:ascii="Times New Roman" w:eastAsia="Calibri" w:hAnsi="Times New Roman" w:cs="Times New Roman"/>
                <w:noProof/>
                <w:position w:val="-126"/>
                <w:sz w:val="26"/>
                <w:szCs w:val="26"/>
              </w:rPr>
              <w:object w:dxaOrig="3260" w:dyaOrig="3280" w14:anchorId="2BE60E1C">
                <v:shape id="_x0000_i1068" type="#_x0000_t75" style="width:163.7pt;height:163.7pt" o:ole="">
                  <v:imagedata r:id="rId31" o:title=""/>
                </v:shape>
                <o:OLEObject Type="Embed" ProgID="Equation.DSMT4" ShapeID="_x0000_i1068" DrawAspect="Content" ObjectID="_1740743095" r:id="rId32"/>
              </w:object>
            </w:r>
          </w:p>
          <w:p w14:paraId="797AFDDC" w14:textId="093E8AC0" w:rsidR="004366FC" w:rsidRPr="004366FC" w:rsidRDefault="004366FC" w:rsidP="004366FC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4366FC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Biểu diễn tập nghiệm trên trục số</w:t>
            </w:r>
          </w:p>
        </w:tc>
        <w:tc>
          <w:tcPr>
            <w:tcW w:w="1009" w:type="dxa"/>
          </w:tcPr>
          <w:p w14:paraId="475B3F80" w14:textId="77777777" w:rsidR="004366FC" w:rsidRPr="004366FC" w:rsidRDefault="004366FC" w:rsidP="004366FC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14:paraId="129A21CC" w14:textId="2886EE3B" w:rsidR="004366FC" w:rsidRDefault="004366FC" w:rsidP="004366FC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14:paraId="5B6E22A0" w14:textId="2B33421F" w:rsidR="004366FC" w:rsidRDefault="004366FC" w:rsidP="004366FC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14:paraId="687C6B9D" w14:textId="77777777" w:rsidR="004366FC" w:rsidRPr="004366FC" w:rsidRDefault="004366FC" w:rsidP="004366FC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14:paraId="5E1F3631" w14:textId="73FED765" w:rsidR="004366FC" w:rsidRPr="004366FC" w:rsidRDefault="004366FC" w:rsidP="004366FC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</w:rPr>
              <w:t>0</w:t>
            </w: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  <w:t>,25</w:t>
            </w:r>
          </w:p>
          <w:p w14:paraId="6E6EE5D1" w14:textId="77777777" w:rsidR="004366FC" w:rsidRPr="004366FC" w:rsidRDefault="004366FC" w:rsidP="004366FC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  <w:p w14:paraId="7AE8186C" w14:textId="17DB5FF9" w:rsidR="004366FC" w:rsidRPr="004366FC" w:rsidRDefault="004366FC" w:rsidP="004366FC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  <w:t>0,25</w:t>
            </w:r>
          </w:p>
          <w:p w14:paraId="7E69E072" w14:textId="55FD849C" w:rsidR="004366FC" w:rsidRDefault="004366FC" w:rsidP="004366FC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</w:rPr>
              <w:t>0,25</w:t>
            </w:r>
          </w:p>
          <w:p w14:paraId="79D53481" w14:textId="034C1EEB" w:rsidR="004366FC" w:rsidRDefault="004366FC" w:rsidP="004366FC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1A4AE023" w14:textId="17ACBA92" w:rsidR="004366FC" w:rsidRPr="004366FC" w:rsidRDefault="004366FC" w:rsidP="004366F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2B6734" w:rsidRPr="004366FC" w14:paraId="185D4CEF" w14:textId="77777777" w:rsidTr="00755E21">
        <w:tc>
          <w:tcPr>
            <w:tcW w:w="1132" w:type="dxa"/>
          </w:tcPr>
          <w:p w14:paraId="6E6751D9" w14:textId="5E17A068" w:rsidR="002B6734" w:rsidRPr="004366FC" w:rsidRDefault="00257DA8" w:rsidP="002B6734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  <w:lang w:val="vi-VN"/>
              </w:rPr>
              <w:lastRenderedPageBreak/>
              <w:t>Bài 3</w:t>
            </w:r>
          </w:p>
          <w:p w14:paraId="0CBBE3A7" w14:textId="77777777" w:rsidR="002B6734" w:rsidRPr="004366FC" w:rsidRDefault="002B6734" w:rsidP="002B6734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  <w:t>(1 điểm)</w:t>
            </w:r>
          </w:p>
        </w:tc>
        <w:tc>
          <w:tcPr>
            <w:tcW w:w="936" w:type="dxa"/>
          </w:tcPr>
          <w:p w14:paraId="1F192DD9" w14:textId="52CA2F6F" w:rsidR="002B6734" w:rsidRPr="004366FC" w:rsidRDefault="002B6734" w:rsidP="002B6734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</w:tc>
        <w:tc>
          <w:tcPr>
            <w:tcW w:w="5656" w:type="dxa"/>
          </w:tcPr>
          <w:p w14:paraId="79DF405D" w14:textId="3C951AC8" w:rsidR="00B87892" w:rsidRPr="004366FC" w:rsidRDefault="00B87892" w:rsidP="00B8789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366FC">
              <w:rPr>
                <w:rFonts w:ascii="Times New Roman" w:hAnsi="Times New Roman" w:cs="Times New Roman"/>
                <w:sz w:val="26"/>
                <w:szCs w:val="26"/>
              </w:rPr>
              <w:t>Một khu vườn hình chữ nhật có chiều dài hơn chiều rộng 5m. Nếu giảm chiều dài 3m và tăng chiều rộng 2m thì diện tích giảm 16 m</w:t>
            </w:r>
            <w:r w:rsidRPr="004366FC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  <w:r w:rsidRPr="004366FC">
              <w:rPr>
                <w:rFonts w:ascii="Times New Roman" w:hAnsi="Times New Roman" w:cs="Times New Roman"/>
                <w:sz w:val="26"/>
                <w:szCs w:val="26"/>
              </w:rPr>
              <w:t>. Tính kích thước ban đầu của khu vườn.</w:t>
            </w:r>
          </w:p>
          <w:p w14:paraId="790BA72C" w14:textId="77777777" w:rsidR="00755E21" w:rsidRPr="004366FC" w:rsidRDefault="00755E21" w:rsidP="00907DEF">
            <w:pPr>
              <w:pStyle w:val="ListParagraph"/>
              <w:spacing w:after="200" w:line="240" w:lineRule="auto"/>
              <w:ind w:left="0"/>
              <w:rPr>
                <w:rFonts w:cs="Times New Roman"/>
                <w:sz w:val="26"/>
                <w:szCs w:val="26"/>
              </w:rPr>
            </w:pPr>
            <w:r w:rsidRPr="004366FC">
              <w:rPr>
                <w:rFonts w:cs="Times New Roman"/>
                <w:sz w:val="26"/>
                <w:szCs w:val="26"/>
              </w:rPr>
              <w:t>Giải:</w:t>
            </w:r>
          </w:p>
          <w:p w14:paraId="3B44E584" w14:textId="574F14CE" w:rsidR="00907DEF" w:rsidRPr="004366FC" w:rsidRDefault="00755E21" w:rsidP="00907DEF">
            <w:pPr>
              <w:pStyle w:val="ListParagraph"/>
              <w:spacing w:after="200" w:line="240" w:lineRule="auto"/>
              <w:ind w:left="0"/>
              <w:rPr>
                <w:rFonts w:cs="Times New Roman"/>
                <w:sz w:val="26"/>
                <w:szCs w:val="26"/>
                <w:lang w:val="vi-VN"/>
              </w:rPr>
            </w:pPr>
            <w:r w:rsidRPr="004366FC">
              <w:rPr>
                <w:rFonts w:cs="Times New Roman"/>
                <w:sz w:val="26"/>
                <w:szCs w:val="26"/>
              </w:rPr>
              <w:t>G</w:t>
            </w:r>
            <w:r w:rsidR="00907DEF" w:rsidRPr="004366FC">
              <w:rPr>
                <w:rFonts w:cs="Times New Roman"/>
                <w:sz w:val="26"/>
                <w:szCs w:val="26"/>
                <w:lang w:val="vi-VN"/>
              </w:rPr>
              <w:t>ọi chiều rộng khu vườn là x</w:t>
            </w:r>
            <w:r w:rsidRPr="004366FC">
              <w:rPr>
                <w:rFonts w:cs="Times New Roman"/>
                <w:sz w:val="26"/>
                <w:szCs w:val="26"/>
              </w:rPr>
              <w:t xml:space="preserve">(m), </w:t>
            </w:r>
            <w:r w:rsidR="00907DEF" w:rsidRPr="004366FC">
              <w:rPr>
                <w:rFonts w:cs="Times New Roman"/>
                <w:sz w:val="26"/>
                <w:szCs w:val="26"/>
                <w:lang w:val="vi-VN"/>
              </w:rPr>
              <w:t>x&gt;0</w:t>
            </w:r>
          </w:p>
          <w:p w14:paraId="5D25D7E3" w14:textId="77777777" w:rsidR="00907DEF" w:rsidRPr="004366FC" w:rsidRDefault="00907DEF" w:rsidP="00907DEF">
            <w:pPr>
              <w:pStyle w:val="ListParagraph"/>
              <w:spacing w:after="200" w:line="240" w:lineRule="auto"/>
              <w:ind w:left="0"/>
              <w:rPr>
                <w:rFonts w:cs="Times New Roman"/>
                <w:sz w:val="26"/>
                <w:szCs w:val="26"/>
                <w:lang w:val="vi-VN"/>
              </w:rPr>
            </w:pPr>
          </w:p>
          <w:p w14:paraId="0FD7FEA1" w14:textId="77777777" w:rsidR="00907DEF" w:rsidRPr="004366FC" w:rsidRDefault="00907DEF" w:rsidP="00907DEF">
            <w:pPr>
              <w:pStyle w:val="ListParagraph"/>
              <w:spacing w:after="200" w:line="240" w:lineRule="auto"/>
              <w:ind w:left="0"/>
              <w:rPr>
                <w:rFonts w:cs="Times New Roman"/>
                <w:sz w:val="26"/>
                <w:szCs w:val="26"/>
                <w:lang w:val="vi-VN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435"/>
              <w:gridCol w:w="1449"/>
              <w:gridCol w:w="1437"/>
              <w:gridCol w:w="1109"/>
            </w:tblGrid>
            <w:tr w:rsidR="00907DEF" w:rsidRPr="004366FC" w14:paraId="78C398B8" w14:textId="77777777" w:rsidTr="00B04F4D">
              <w:tc>
                <w:tcPr>
                  <w:tcW w:w="1612" w:type="dxa"/>
                  <w:shd w:val="clear" w:color="auto" w:fill="auto"/>
                </w:tcPr>
                <w:p w14:paraId="6C500DD3" w14:textId="77777777" w:rsidR="00907DEF" w:rsidRPr="004366FC" w:rsidRDefault="00907DEF" w:rsidP="00907DEF">
                  <w:pPr>
                    <w:pStyle w:val="ListParagraph"/>
                    <w:spacing w:after="200" w:line="240" w:lineRule="auto"/>
                    <w:ind w:left="0"/>
                    <w:rPr>
                      <w:rFonts w:cs="Times New Roman"/>
                      <w:sz w:val="26"/>
                      <w:szCs w:val="26"/>
                      <w:lang w:val="vi-VN"/>
                    </w:rPr>
                  </w:pPr>
                </w:p>
              </w:tc>
              <w:tc>
                <w:tcPr>
                  <w:tcW w:w="1612" w:type="dxa"/>
                  <w:shd w:val="clear" w:color="auto" w:fill="auto"/>
                </w:tcPr>
                <w:p w14:paraId="562F3F5A" w14:textId="77777777" w:rsidR="00907DEF" w:rsidRPr="004366FC" w:rsidRDefault="00907DEF" w:rsidP="00907DEF">
                  <w:pPr>
                    <w:pStyle w:val="ListParagraph"/>
                    <w:spacing w:after="200" w:line="240" w:lineRule="auto"/>
                    <w:ind w:left="0"/>
                    <w:rPr>
                      <w:rFonts w:cs="Times New Roman"/>
                      <w:sz w:val="26"/>
                      <w:szCs w:val="26"/>
                      <w:lang w:val="vi-VN"/>
                    </w:rPr>
                  </w:pPr>
                  <w:r w:rsidRPr="004366FC">
                    <w:rPr>
                      <w:rFonts w:cs="Times New Roman"/>
                      <w:sz w:val="26"/>
                      <w:szCs w:val="26"/>
                      <w:lang w:val="vi-VN"/>
                    </w:rPr>
                    <w:t>C. rộng</w:t>
                  </w:r>
                </w:p>
              </w:tc>
              <w:tc>
                <w:tcPr>
                  <w:tcW w:w="1613" w:type="dxa"/>
                  <w:shd w:val="clear" w:color="auto" w:fill="auto"/>
                </w:tcPr>
                <w:p w14:paraId="6D9E4884" w14:textId="77777777" w:rsidR="00907DEF" w:rsidRPr="004366FC" w:rsidRDefault="00907DEF" w:rsidP="00907DEF">
                  <w:pPr>
                    <w:pStyle w:val="ListParagraph"/>
                    <w:spacing w:after="200" w:line="240" w:lineRule="auto"/>
                    <w:ind w:left="0"/>
                    <w:rPr>
                      <w:rFonts w:cs="Times New Roman"/>
                      <w:sz w:val="26"/>
                      <w:szCs w:val="26"/>
                      <w:lang w:val="vi-VN"/>
                    </w:rPr>
                  </w:pPr>
                  <w:r w:rsidRPr="004366FC">
                    <w:rPr>
                      <w:rFonts w:cs="Times New Roman"/>
                      <w:sz w:val="26"/>
                      <w:szCs w:val="26"/>
                      <w:lang w:val="vi-VN"/>
                    </w:rPr>
                    <w:t>C. dài</w:t>
                  </w:r>
                </w:p>
              </w:tc>
              <w:tc>
                <w:tcPr>
                  <w:tcW w:w="1148" w:type="dxa"/>
                  <w:shd w:val="clear" w:color="auto" w:fill="auto"/>
                </w:tcPr>
                <w:p w14:paraId="6C50F493" w14:textId="77777777" w:rsidR="00907DEF" w:rsidRPr="004366FC" w:rsidRDefault="00907DEF" w:rsidP="00907DEF">
                  <w:pPr>
                    <w:pStyle w:val="ListParagraph"/>
                    <w:spacing w:after="200" w:line="240" w:lineRule="auto"/>
                    <w:ind w:left="0"/>
                    <w:rPr>
                      <w:rFonts w:cs="Times New Roman"/>
                      <w:sz w:val="26"/>
                      <w:szCs w:val="26"/>
                      <w:lang w:val="vi-VN"/>
                    </w:rPr>
                  </w:pPr>
                  <w:r w:rsidRPr="004366FC">
                    <w:rPr>
                      <w:rFonts w:cs="Times New Roman"/>
                      <w:sz w:val="26"/>
                      <w:szCs w:val="26"/>
                      <w:lang w:val="vi-VN"/>
                    </w:rPr>
                    <w:t>Diện tích</w:t>
                  </w:r>
                </w:p>
              </w:tc>
            </w:tr>
            <w:tr w:rsidR="00907DEF" w:rsidRPr="004366FC" w14:paraId="23976AF3" w14:textId="77777777" w:rsidTr="00B04F4D">
              <w:tc>
                <w:tcPr>
                  <w:tcW w:w="1612" w:type="dxa"/>
                  <w:shd w:val="clear" w:color="auto" w:fill="auto"/>
                </w:tcPr>
                <w:p w14:paraId="02C6CBA6" w14:textId="77777777" w:rsidR="00907DEF" w:rsidRPr="004366FC" w:rsidRDefault="00907DEF" w:rsidP="00907DEF">
                  <w:pPr>
                    <w:pStyle w:val="ListParagraph"/>
                    <w:spacing w:after="200" w:line="240" w:lineRule="auto"/>
                    <w:ind w:left="0"/>
                    <w:rPr>
                      <w:rFonts w:cs="Times New Roman"/>
                      <w:sz w:val="26"/>
                      <w:szCs w:val="26"/>
                      <w:lang w:val="vi-VN"/>
                    </w:rPr>
                  </w:pPr>
                  <w:r w:rsidRPr="004366FC">
                    <w:rPr>
                      <w:rFonts w:cs="Times New Roman"/>
                      <w:sz w:val="26"/>
                      <w:szCs w:val="26"/>
                      <w:lang w:val="vi-VN"/>
                    </w:rPr>
                    <w:t>Lúc đầu</w:t>
                  </w:r>
                </w:p>
              </w:tc>
              <w:tc>
                <w:tcPr>
                  <w:tcW w:w="1612" w:type="dxa"/>
                  <w:shd w:val="clear" w:color="auto" w:fill="auto"/>
                </w:tcPr>
                <w:p w14:paraId="1F7F5C13" w14:textId="77777777" w:rsidR="00907DEF" w:rsidRPr="004366FC" w:rsidRDefault="00907DEF" w:rsidP="00907DEF">
                  <w:pPr>
                    <w:pStyle w:val="ListParagraph"/>
                    <w:spacing w:after="200" w:line="240" w:lineRule="auto"/>
                    <w:ind w:left="0"/>
                    <w:rPr>
                      <w:rFonts w:cs="Times New Roman"/>
                      <w:sz w:val="26"/>
                      <w:szCs w:val="26"/>
                      <w:lang w:val="vi-VN"/>
                    </w:rPr>
                  </w:pPr>
                  <w:r w:rsidRPr="004366FC">
                    <w:rPr>
                      <w:rFonts w:cs="Times New Roman"/>
                      <w:sz w:val="26"/>
                      <w:szCs w:val="26"/>
                      <w:lang w:val="vi-VN"/>
                    </w:rPr>
                    <w:t>x</w:t>
                  </w:r>
                </w:p>
              </w:tc>
              <w:tc>
                <w:tcPr>
                  <w:tcW w:w="1613" w:type="dxa"/>
                  <w:shd w:val="clear" w:color="auto" w:fill="auto"/>
                </w:tcPr>
                <w:p w14:paraId="73FC044B" w14:textId="77777777" w:rsidR="00907DEF" w:rsidRPr="004366FC" w:rsidRDefault="00907DEF" w:rsidP="00907DEF">
                  <w:pPr>
                    <w:pStyle w:val="ListParagraph"/>
                    <w:spacing w:after="200" w:line="240" w:lineRule="auto"/>
                    <w:ind w:left="0"/>
                    <w:rPr>
                      <w:rFonts w:cs="Times New Roman"/>
                      <w:sz w:val="26"/>
                      <w:szCs w:val="26"/>
                      <w:lang w:val="vi-VN"/>
                    </w:rPr>
                  </w:pPr>
                  <w:r w:rsidRPr="004366FC">
                    <w:rPr>
                      <w:rFonts w:cs="Times New Roman"/>
                      <w:sz w:val="26"/>
                      <w:szCs w:val="26"/>
                      <w:lang w:val="vi-VN"/>
                    </w:rPr>
                    <w:t>x+5</w:t>
                  </w:r>
                </w:p>
              </w:tc>
              <w:tc>
                <w:tcPr>
                  <w:tcW w:w="1148" w:type="dxa"/>
                  <w:shd w:val="clear" w:color="auto" w:fill="auto"/>
                </w:tcPr>
                <w:p w14:paraId="263D955A" w14:textId="77777777" w:rsidR="00907DEF" w:rsidRPr="004366FC" w:rsidRDefault="00907DEF" w:rsidP="00907DEF">
                  <w:pPr>
                    <w:pStyle w:val="ListParagraph"/>
                    <w:spacing w:after="200" w:line="240" w:lineRule="auto"/>
                    <w:ind w:left="0"/>
                    <w:rPr>
                      <w:rFonts w:cs="Times New Roman"/>
                      <w:sz w:val="26"/>
                      <w:szCs w:val="26"/>
                      <w:lang w:val="vi-VN"/>
                    </w:rPr>
                  </w:pPr>
                  <w:r w:rsidRPr="004366FC">
                    <w:rPr>
                      <w:rFonts w:cs="Times New Roman"/>
                      <w:sz w:val="26"/>
                      <w:szCs w:val="26"/>
                      <w:lang w:val="vi-VN"/>
                    </w:rPr>
                    <w:t>x(x+5)</w:t>
                  </w:r>
                </w:p>
              </w:tc>
            </w:tr>
            <w:tr w:rsidR="00907DEF" w:rsidRPr="004366FC" w14:paraId="14D2CADB" w14:textId="77777777" w:rsidTr="00B04F4D">
              <w:tc>
                <w:tcPr>
                  <w:tcW w:w="1612" w:type="dxa"/>
                  <w:shd w:val="clear" w:color="auto" w:fill="auto"/>
                </w:tcPr>
                <w:p w14:paraId="02EEAA2C" w14:textId="77777777" w:rsidR="00907DEF" w:rsidRPr="004366FC" w:rsidRDefault="00907DEF" w:rsidP="00907DEF">
                  <w:pPr>
                    <w:pStyle w:val="ListParagraph"/>
                    <w:spacing w:after="200" w:line="240" w:lineRule="auto"/>
                    <w:ind w:left="0"/>
                    <w:rPr>
                      <w:rFonts w:cs="Times New Roman"/>
                      <w:sz w:val="26"/>
                      <w:szCs w:val="26"/>
                      <w:lang w:val="vi-VN"/>
                    </w:rPr>
                  </w:pPr>
                  <w:r w:rsidRPr="004366FC">
                    <w:rPr>
                      <w:rFonts w:cs="Times New Roman"/>
                      <w:sz w:val="26"/>
                      <w:szCs w:val="26"/>
                      <w:lang w:val="vi-VN"/>
                    </w:rPr>
                    <w:t>Lúc sau</w:t>
                  </w:r>
                </w:p>
              </w:tc>
              <w:tc>
                <w:tcPr>
                  <w:tcW w:w="1612" w:type="dxa"/>
                  <w:shd w:val="clear" w:color="auto" w:fill="auto"/>
                </w:tcPr>
                <w:p w14:paraId="19030ED0" w14:textId="77777777" w:rsidR="00907DEF" w:rsidRPr="004366FC" w:rsidRDefault="00907DEF" w:rsidP="00907DEF">
                  <w:pPr>
                    <w:pStyle w:val="ListParagraph"/>
                    <w:spacing w:after="200" w:line="240" w:lineRule="auto"/>
                    <w:ind w:left="0"/>
                    <w:rPr>
                      <w:rFonts w:cs="Times New Roman"/>
                      <w:sz w:val="26"/>
                      <w:szCs w:val="26"/>
                      <w:lang w:val="vi-VN"/>
                    </w:rPr>
                  </w:pPr>
                  <w:r w:rsidRPr="004366FC">
                    <w:rPr>
                      <w:rFonts w:cs="Times New Roman"/>
                      <w:sz w:val="26"/>
                      <w:szCs w:val="26"/>
                      <w:lang w:val="vi-VN"/>
                    </w:rPr>
                    <w:t>x+2</w:t>
                  </w:r>
                </w:p>
              </w:tc>
              <w:tc>
                <w:tcPr>
                  <w:tcW w:w="1613" w:type="dxa"/>
                  <w:shd w:val="clear" w:color="auto" w:fill="auto"/>
                </w:tcPr>
                <w:p w14:paraId="255BF737" w14:textId="77777777" w:rsidR="00907DEF" w:rsidRPr="004366FC" w:rsidRDefault="00907DEF" w:rsidP="00907DEF">
                  <w:pPr>
                    <w:pStyle w:val="ListParagraph"/>
                    <w:spacing w:after="200" w:line="240" w:lineRule="auto"/>
                    <w:ind w:left="0"/>
                    <w:rPr>
                      <w:rFonts w:cs="Times New Roman"/>
                      <w:sz w:val="26"/>
                      <w:szCs w:val="26"/>
                      <w:lang w:val="vi-VN"/>
                    </w:rPr>
                  </w:pPr>
                  <w:r w:rsidRPr="004366FC">
                    <w:rPr>
                      <w:rFonts w:cs="Times New Roman"/>
                      <w:sz w:val="26"/>
                      <w:szCs w:val="26"/>
                      <w:lang w:val="vi-VN"/>
                    </w:rPr>
                    <w:t>x+2</w:t>
                  </w:r>
                </w:p>
              </w:tc>
              <w:tc>
                <w:tcPr>
                  <w:tcW w:w="1148" w:type="dxa"/>
                  <w:shd w:val="clear" w:color="auto" w:fill="auto"/>
                </w:tcPr>
                <w:p w14:paraId="5427C58E" w14:textId="77777777" w:rsidR="00907DEF" w:rsidRPr="004366FC" w:rsidRDefault="00907DEF" w:rsidP="00907DEF">
                  <w:pPr>
                    <w:pStyle w:val="ListParagraph"/>
                    <w:spacing w:after="200" w:line="240" w:lineRule="auto"/>
                    <w:ind w:left="0"/>
                    <w:rPr>
                      <w:rFonts w:cs="Times New Roman"/>
                      <w:sz w:val="26"/>
                      <w:szCs w:val="26"/>
                      <w:lang w:val="vi-VN"/>
                    </w:rPr>
                  </w:pPr>
                  <w:r w:rsidRPr="004366FC">
                    <w:rPr>
                      <w:rFonts w:cs="Times New Roman"/>
                      <w:sz w:val="26"/>
                      <w:szCs w:val="26"/>
                      <w:lang w:val="vi-VN"/>
                    </w:rPr>
                    <w:t>(x+2)</w:t>
                  </w:r>
                  <w:r w:rsidRPr="004366FC">
                    <w:rPr>
                      <w:rFonts w:cs="Times New Roman"/>
                      <w:sz w:val="26"/>
                      <w:szCs w:val="26"/>
                      <w:vertAlign w:val="superscript"/>
                      <w:lang w:val="vi-VN"/>
                    </w:rPr>
                    <w:t>2</w:t>
                  </w:r>
                </w:p>
              </w:tc>
            </w:tr>
          </w:tbl>
          <w:p w14:paraId="75BCE71B" w14:textId="77777777" w:rsidR="00907DEF" w:rsidRPr="004366FC" w:rsidRDefault="00907DEF" w:rsidP="00907DEF">
            <w:pPr>
              <w:pStyle w:val="ListParagraph"/>
              <w:spacing w:after="200" w:line="240" w:lineRule="auto"/>
              <w:ind w:left="0"/>
              <w:rPr>
                <w:rFonts w:cs="Times New Roman"/>
                <w:sz w:val="26"/>
                <w:szCs w:val="26"/>
                <w:lang w:val="vi-VN"/>
              </w:rPr>
            </w:pPr>
          </w:p>
          <w:p w14:paraId="6AFAF5CF" w14:textId="77777777" w:rsidR="00907DEF" w:rsidRPr="004366FC" w:rsidRDefault="00907DEF" w:rsidP="00907DEF">
            <w:pPr>
              <w:pStyle w:val="ListParagraph"/>
              <w:spacing w:after="200" w:line="240" w:lineRule="auto"/>
              <w:ind w:left="0"/>
              <w:rPr>
                <w:rFonts w:cs="Times New Roman"/>
                <w:sz w:val="26"/>
                <w:szCs w:val="26"/>
                <w:lang w:val="vi-VN"/>
              </w:rPr>
            </w:pPr>
            <w:r w:rsidRPr="004366FC">
              <w:rPr>
                <w:rFonts w:cs="Times New Roman"/>
                <w:sz w:val="26"/>
                <w:szCs w:val="26"/>
                <w:lang w:val="vi-VN"/>
              </w:rPr>
              <w:t>Chiều dài lúc đầu của khu vườn là: x+5</w:t>
            </w:r>
          </w:p>
          <w:p w14:paraId="38B501E8" w14:textId="77777777" w:rsidR="00907DEF" w:rsidRPr="004366FC" w:rsidRDefault="00907DEF" w:rsidP="00907DEF">
            <w:pPr>
              <w:pStyle w:val="ListParagraph"/>
              <w:spacing w:after="200" w:line="240" w:lineRule="auto"/>
              <w:ind w:left="0"/>
              <w:rPr>
                <w:rFonts w:cs="Times New Roman"/>
                <w:sz w:val="26"/>
                <w:szCs w:val="26"/>
                <w:lang w:val="vi-VN"/>
              </w:rPr>
            </w:pPr>
            <w:r w:rsidRPr="004366FC">
              <w:rPr>
                <w:rFonts w:cs="Times New Roman"/>
                <w:sz w:val="26"/>
                <w:szCs w:val="26"/>
                <w:lang w:val="vi-VN"/>
              </w:rPr>
              <w:t>Chiều rộng lúc sau của khu vườn là: x+2</w:t>
            </w:r>
          </w:p>
          <w:p w14:paraId="1316F6ED" w14:textId="77777777" w:rsidR="00907DEF" w:rsidRPr="004366FC" w:rsidRDefault="00907DEF" w:rsidP="00907DEF">
            <w:pPr>
              <w:pStyle w:val="ListParagraph"/>
              <w:spacing w:after="200" w:line="240" w:lineRule="auto"/>
              <w:ind w:left="0"/>
              <w:rPr>
                <w:rFonts w:cs="Times New Roman"/>
                <w:sz w:val="26"/>
                <w:szCs w:val="26"/>
                <w:lang w:val="vi-VN"/>
              </w:rPr>
            </w:pPr>
            <w:r w:rsidRPr="004366FC">
              <w:rPr>
                <w:rFonts w:cs="Times New Roman"/>
                <w:sz w:val="26"/>
                <w:szCs w:val="26"/>
                <w:lang w:val="vi-VN"/>
              </w:rPr>
              <w:t xml:space="preserve">Chiều dài lúc sau của khu vườn là: x+2 </w:t>
            </w:r>
          </w:p>
          <w:p w14:paraId="730BAD2C" w14:textId="77777777" w:rsidR="00907DEF" w:rsidRPr="004366FC" w:rsidRDefault="00907DEF" w:rsidP="00907DEF">
            <w:pPr>
              <w:pStyle w:val="ListParagraph"/>
              <w:spacing w:after="200" w:line="240" w:lineRule="auto"/>
              <w:ind w:left="0"/>
              <w:rPr>
                <w:rFonts w:cs="Times New Roman"/>
                <w:sz w:val="26"/>
                <w:szCs w:val="26"/>
                <w:lang w:val="vi-VN"/>
              </w:rPr>
            </w:pPr>
            <w:r w:rsidRPr="004366FC">
              <w:rPr>
                <w:rFonts w:cs="Times New Roman"/>
                <w:sz w:val="26"/>
                <w:szCs w:val="26"/>
                <w:lang w:val="vi-VN"/>
              </w:rPr>
              <w:t>Theo đề bài diện tích lúc sau giảm 16 m</w:t>
            </w:r>
            <w:r w:rsidRPr="004366FC">
              <w:rPr>
                <w:rFonts w:cs="Times New Roman"/>
                <w:sz w:val="26"/>
                <w:szCs w:val="26"/>
                <w:vertAlign w:val="superscript"/>
                <w:lang w:val="vi-VN"/>
              </w:rPr>
              <w:t>2</w:t>
            </w:r>
            <w:r w:rsidRPr="004366FC">
              <w:rPr>
                <w:rFonts w:cs="Times New Roman"/>
                <w:sz w:val="26"/>
                <w:szCs w:val="26"/>
                <w:lang w:val="vi-VN"/>
              </w:rPr>
              <w:t xml:space="preserve"> nên ta có phương trình: </w:t>
            </w:r>
          </w:p>
          <w:p w14:paraId="21FF7157" w14:textId="77777777" w:rsidR="00907DEF" w:rsidRPr="004366FC" w:rsidRDefault="00907DEF" w:rsidP="00907DEF">
            <w:pPr>
              <w:pStyle w:val="ListParagraph"/>
              <w:spacing w:after="200" w:line="240" w:lineRule="auto"/>
              <w:ind w:left="0"/>
              <w:rPr>
                <w:rFonts w:cs="Times New Roman"/>
                <w:sz w:val="26"/>
                <w:szCs w:val="26"/>
                <w:lang w:val="vi-VN"/>
              </w:rPr>
            </w:pPr>
            <w:r w:rsidRPr="004366FC">
              <w:rPr>
                <w:rFonts w:cs="Times New Roman"/>
                <w:sz w:val="26"/>
                <w:szCs w:val="26"/>
                <w:lang w:val="vi-VN"/>
              </w:rPr>
              <w:t xml:space="preserve"> </w:t>
            </w:r>
            <w:r w:rsidRPr="004366FC">
              <w:rPr>
                <w:rFonts w:cs="Times New Roman"/>
                <w:noProof/>
                <w:position w:val="-46"/>
                <w:sz w:val="26"/>
                <w:szCs w:val="26"/>
                <w:lang w:val="vi-VN"/>
              </w:rPr>
              <w:object w:dxaOrig="2860" w:dyaOrig="1180" w14:anchorId="61C41ACC">
                <v:shape id="_x0000_i1035" type="#_x0000_t75" style="width:142.65pt;height:58.4pt" o:ole="">
                  <v:imagedata r:id="rId33" o:title=""/>
                </v:shape>
                <o:OLEObject Type="Embed" ProgID="Equation.DSMT4" ShapeID="_x0000_i1035" DrawAspect="Content" ObjectID="_1740743096" r:id="rId34"/>
              </w:object>
            </w:r>
          </w:p>
          <w:p w14:paraId="5FABCFED" w14:textId="77777777" w:rsidR="00907DEF" w:rsidRPr="004366FC" w:rsidRDefault="00907DEF" w:rsidP="00907DEF">
            <w:pPr>
              <w:pStyle w:val="ListParagraph"/>
              <w:spacing w:after="200" w:line="240" w:lineRule="auto"/>
              <w:ind w:left="0"/>
              <w:rPr>
                <w:rFonts w:cs="Times New Roman"/>
                <w:sz w:val="26"/>
                <w:szCs w:val="26"/>
                <w:lang w:val="vi-VN"/>
              </w:rPr>
            </w:pPr>
            <w:r w:rsidRPr="004366FC">
              <w:rPr>
                <w:rFonts w:cs="Times New Roman"/>
                <w:sz w:val="26"/>
                <w:szCs w:val="26"/>
                <w:lang w:val="vi-VN"/>
              </w:rPr>
              <w:t>Chiều rộng của khu vườn là 20m</w:t>
            </w:r>
          </w:p>
          <w:p w14:paraId="45F9E7D4" w14:textId="443C9D88" w:rsidR="002B6734" w:rsidRPr="004366FC" w:rsidRDefault="00907DEF" w:rsidP="00907DEF">
            <w:pPr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4366F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hiều dài của khu vườn là 25m</w:t>
            </w:r>
          </w:p>
        </w:tc>
        <w:tc>
          <w:tcPr>
            <w:tcW w:w="1009" w:type="dxa"/>
          </w:tcPr>
          <w:p w14:paraId="2129BF75" w14:textId="77777777" w:rsidR="00755E21" w:rsidRPr="004366FC" w:rsidRDefault="00755E21" w:rsidP="002B6734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  <w:p w14:paraId="51A5333B" w14:textId="77777777" w:rsidR="00755E21" w:rsidRPr="004366FC" w:rsidRDefault="00755E21" w:rsidP="002B6734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  <w:p w14:paraId="48F0E339" w14:textId="77777777" w:rsidR="00755E21" w:rsidRPr="004366FC" w:rsidRDefault="00755E21" w:rsidP="002B6734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  <w:p w14:paraId="1F3F7C96" w14:textId="2B5AA6EB" w:rsidR="002B6734" w:rsidRPr="004366FC" w:rsidRDefault="002B6734" w:rsidP="002B6734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  <w:t>0,25</w:t>
            </w:r>
          </w:p>
          <w:p w14:paraId="619B431C" w14:textId="77777777" w:rsidR="002B6734" w:rsidRPr="004366FC" w:rsidRDefault="002B6734" w:rsidP="002B6734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  <w:p w14:paraId="1C6A60FE" w14:textId="77777777" w:rsidR="002B6734" w:rsidRPr="004366FC" w:rsidRDefault="002B6734" w:rsidP="002B6734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  <w:p w14:paraId="38179F41" w14:textId="5E4FAA9F" w:rsidR="002B6734" w:rsidRPr="004366FC" w:rsidRDefault="002B6734" w:rsidP="002B6734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  <w:p w14:paraId="7D45562E" w14:textId="0FDDF855" w:rsidR="002B6734" w:rsidRPr="004366FC" w:rsidRDefault="002B6734" w:rsidP="002B6734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  <w:p w14:paraId="518C9205" w14:textId="18CAAC0D" w:rsidR="00755E21" w:rsidRPr="004366FC" w:rsidRDefault="00755E21" w:rsidP="002B6734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  <w:p w14:paraId="32372738" w14:textId="08E8678A" w:rsidR="00755E21" w:rsidRPr="004366FC" w:rsidRDefault="00755E21" w:rsidP="002B6734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  <w:p w14:paraId="56D8C497" w14:textId="54FABC2E" w:rsidR="00755E21" w:rsidRPr="004366FC" w:rsidRDefault="00755E21" w:rsidP="002B6734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  <w:p w14:paraId="32121D0F" w14:textId="7BF194F3" w:rsidR="00755E21" w:rsidRPr="004366FC" w:rsidRDefault="00755E21" w:rsidP="002B6734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  <w:p w14:paraId="7DEC1992" w14:textId="02F766D1" w:rsidR="00755E21" w:rsidRPr="004366FC" w:rsidRDefault="00755E21" w:rsidP="002B6734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  <w:p w14:paraId="68300071" w14:textId="148DE8D1" w:rsidR="00755E21" w:rsidRPr="004366FC" w:rsidRDefault="00755E21" w:rsidP="002B6734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  <w:p w14:paraId="68080D2F" w14:textId="519E75EC" w:rsidR="002B6734" w:rsidRPr="004366FC" w:rsidRDefault="002B6734" w:rsidP="002B6734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  <w:t>0,25</w:t>
            </w:r>
          </w:p>
          <w:p w14:paraId="496D58E0" w14:textId="77777777" w:rsidR="00755E21" w:rsidRPr="004366FC" w:rsidRDefault="00755E21" w:rsidP="002B6734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  <w:p w14:paraId="602FA8D7" w14:textId="77777777" w:rsidR="002B6734" w:rsidRPr="004366FC" w:rsidRDefault="002B6734" w:rsidP="002B6734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  <w:t>0,25</w:t>
            </w:r>
          </w:p>
          <w:p w14:paraId="396C14DC" w14:textId="77777777" w:rsidR="00755E21" w:rsidRPr="004366FC" w:rsidRDefault="00755E21" w:rsidP="002B6734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  <w:p w14:paraId="2A4E4943" w14:textId="2C02B155" w:rsidR="00755E21" w:rsidRPr="004366FC" w:rsidRDefault="00755E21" w:rsidP="002B6734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</w:rPr>
              <w:t>0,25</w:t>
            </w:r>
          </w:p>
        </w:tc>
      </w:tr>
      <w:tr w:rsidR="007375AD" w:rsidRPr="004366FC" w14:paraId="60FAC0C7" w14:textId="77777777" w:rsidTr="00755E21">
        <w:tc>
          <w:tcPr>
            <w:tcW w:w="1132" w:type="dxa"/>
          </w:tcPr>
          <w:p w14:paraId="67732735" w14:textId="5467051B" w:rsidR="007375AD" w:rsidRPr="004366FC" w:rsidRDefault="00257DA8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4</w:t>
            </w:r>
            <w:r w:rsidR="00755E21" w:rsidRPr="004366F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. </w:t>
            </w:r>
            <w:r w:rsidR="00755E21" w:rsidRPr="004366FC">
              <w:rPr>
                <w:rFonts w:ascii="Times New Roman" w:hAnsi="Times New Roman" w:cs="Times New Roman"/>
                <w:bCs/>
                <w:sz w:val="26"/>
                <w:szCs w:val="26"/>
              </w:rPr>
              <w:t>(1,0 điểm)</w:t>
            </w:r>
            <w:r w:rsidR="00755E21" w:rsidRPr="004366F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 </w:t>
            </w:r>
          </w:p>
        </w:tc>
        <w:tc>
          <w:tcPr>
            <w:tcW w:w="936" w:type="dxa"/>
          </w:tcPr>
          <w:p w14:paraId="63CB8524" w14:textId="2E872B67" w:rsidR="007375AD" w:rsidRPr="004366FC" w:rsidRDefault="007375AD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5656" w:type="dxa"/>
          </w:tcPr>
          <w:p w14:paraId="1A1CB0A7" w14:textId="033954B1" w:rsidR="00755E21" w:rsidRPr="004366FC" w:rsidRDefault="00755E21" w:rsidP="00755E21">
            <w:pPr>
              <w:pStyle w:val="ListParagraph"/>
              <w:spacing w:after="0" w:line="360" w:lineRule="auto"/>
              <w:ind w:left="0"/>
              <w:jc w:val="both"/>
              <w:rPr>
                <w:rFonts w:cs="Times New Roman"/>
                <w:sz w:val="26"/>
                <w:szCs w:val="26"/>
              </w:rPr>
            </w:pPr>
            <w:r w:rsidRPr="004366FC">
              <w:rPr>
                <w:rFonts w:cs="Times New Roman"/>
                <w:b/>
                <w:sz w:val="26"/>
                <w:szCs w:val="26"/>
              </w:rPr>
              <w:t>Câu 3. (1,0 điể</w:t>
            </w:r>
            <w:r w:rsidR="00257DA8">
              <w:rPr>
                <w:rFonts w:cs="Times New Roman"/>
                <w:b/>
                <w:sz w:val="26"/>
                <w:szCs w:val="26"/>
              </w:rPr>
              <w:t>m)</w:t>
            </w:r>
            <w:r w:rsidRPr="004366FC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Pr="004366FC">
              <w:rPr>
                <w:rFonts w:cs="Times New Roman"/>
                <w:sz w:val="26"/>
                <w:szCs w:val="26"/>
              </w:rPr>
              <w:t>Anh Bình mua một cái Ti vi nhân dịp khuyến mãi nên được giảm giá 15%. Do đó, anh Bình phải trả cho cửa hàng 14025000 đồng. Hỏi giá của Ti vi khi chưa giảm là bao nhiêu?</w:t>
            </w:r>
          </w:p>
          <w:p w14:paraId="63D273D5" w14:textId="77777777" w:rsidR="007375AD" w:rsidRPr="004366FC" w:rsidRDefault="00755E21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</w:rPr>
              <w:t>Giải:</w:t>
            </w:r>
          </w:p>
          <w:p w14:paraId="67DC82F1" w14:textId="77777777" w:rsidR="00755E21" w:rsidRPr="004366FC" w:rsidRDefault="00755E21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Gọi giá ban đầu của Ti vi (giá </w:t>
            </w:r>
            <w:r w:rsidRPr="004366FC">
              <w:rPr>
                <w:rFonts w:ascii="Times New Roman" w:hAnsi="Times New Roman" w:cs="Times New Roman"/>
                <w:sz w:val="26"/>
                <w:szCs w:val="26"/>
              </w:rPr>
              <w:t>khi chưa giảm) là x (đồng), x &gt; 0</w:t>
            </w:r>
          </w:p>
          <w:p w14:paraId="7008A6C8" w14:textId="77777777" w:rsidR="00755E21" w:rsidRPr="004366FC" w:rsidRDefault="00755E21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</w:rPr>
              <w:t>Theo đề ta có:</w:t>
            </w:r>
          </w:p>
          <w:p w14:paraId="31230FD0" w14:textId="517EF867" w:rsidR="00755E21" w:rsidRPr="004366FC" w:rsidRDefault="00755E21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</w:rPr>
              <w:t>1</w:t>
            </w:r>
            <w:r w:rsidRPr="004366FC">
              <w:rPr>
                <w:rFonts w:ascii="Times New Roman" w:hAnsi="Times New Roman" w:cs="Times New Roman"/>
                <w:sz w:val="26"/>
                <w:szCs w:val="26"/>
              </w:rPr>
              <w:t>4025000 = x.</w:t>
            </w:r>
            <w:r w:rsidR="0044181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4366FC">
              <w:rPr>
                <w:rFonts w:ascii="Times New Roman" w:hAnsi="Times New Roman" w:cs="Times New Roman"/>
                <w:sz w:val="26"/>
                <w:szCs w:val="26"/>
              </w:rPr>
              <w:t>(100% - 15%)</w:t>
            </w:r>
          </w:p>
          <w:p w14:paraId="48DEDF2F" w14:textId="0A0B0503" w:rsidR="00755E21" w:rsidRPr="004366FC" w:rsidRDefault="007E2D79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</w:rPr>
              <w:t>x</w:t>
            </w:r>
            <w:r w:rsidR="00755E21" w:rsidRPr="004366FC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 = </w:t>
            </w:r>
            <w:r w:rsidR="00755E21" w:rsidRPr="004366FC">
              <w:rPr>
                <w:rFonts w:ascii="Times New Roman" w:hAnsi="Times New Roman" w:cs="Times New Roman"/>
                <w:sz w:val="26"/>
                <w:szCs w:val="26"/>
              </w:rPr>
              <w:t>4025000: 85%</w:t>
            </w:r>
          </w:p>
          <w:p w14:paraId="1B10B444" w14:textId="5B50317B" w:rsidR="00755E21" w:rsidRPr="004366FC" w:rsidRDefault="007E2D79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</w:rPr>
              <w:t>x</w:t>
            </w:r>
            <w:r w:rsidR="00755E21" w:rsidRPr="004366FC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 = 16500000</w:t>
            </w:r>
          </w:p>
          <w:p w14:paraId="7DBEB381" w14:textId="632C075B" w:rsidR="007E2D79" w:rsidRPr="004366FC" w:rsidRDefault="007E2D79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Vậy giá ban đầu của Ti vi (giá </w:t>
            </w:r>
            <w:r w:rsidRPr="004366FC">
              <w:rPr>
                <w:rFonts w:ascii="Times New Roman" w:hAnsi="Times New Roman" w:cs="Times New Roman"/>
                <w:sz w:val="26"/>
                <w:szCs w:val="26"/>
              </w:rPr>
              <w:t xml:space="preserve">khi chưa giảm) là </w:t>
            </w: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</w:rPr>
              <w:t>16500000 (đồng)</w:t>
            </w:r>
          </w:p>
        </w:tc>
        <w:tc>
          <w:tcPr>
            <w:tcW w:w="1009" w:type="dxa"/>
          </w:tcPr>
          <w:p w14:paraId="17F9582C" w14:textId="77777777" w:rsidR="007375AD" w:rsidRPr="004366FC" w:rsidRDefault="007375AD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  <w:p w14:paraId="65F224AA" w14:textId="77777777" w:rsidR="00711CE9" w:rsidRPr="004366FC" w:rsidRDefault="00711CE9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  <w:p w14:paraId="56D18AB3" w14:textId="77777777" w:rsidR="00711CE9" w:rsidRPr="004366FC" w:rsidRDefault="00711CE9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  <w:p w14:paraId="2E3F3B11" w14:textId="77777777" w:rsidR="00711CE9" w:rsidRPr="004366FC" w:rsidRDefault="00711CE9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  <w:p w14:paraId="3796FED2" w14:textId="77777777" w:rsidR="00711CE9" w:rsidRPr="004366FC" w:rsidRDefault="00711CE9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  <w:p w14:paraId="2FFAB532" w14:textId="77777777" w:rsidR="00711CE9" w:rsidRPr="004366FC" w:rsidRDefault="00711CE9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  <w:p w14:paraId="7ED93B30" w14:textId="77777777" w:rsidR="007375AD" w:rsidRPr="004366FC" w:rsidRDefault="007375AD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  <w:t>0,</w:t>
            </w:r>
            <w:r w:rsidR="00711CE9" w:rsidRPr="004366FC">
              <w:rPr>
                <w:rFonts w:ascii="Times New Roman" w:hAnsi="Times New Roman" w:cs="Times New Roman"/>
                <w:noProof/>
                <w:sz w:val="26"/>
                <w:szCs w:val="26"/>
              </w:rPr>
              <w:t>2</w:t>
            </w: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  <w:t>5</w:t>
            </w:r>
          </w:p>
          <w:p w14:paraId="6E610B03" w14:textId="77777777" w:rsidR="00711CE9" w:rsidRPr="004366FC" w:rsidRDefault="00711CE9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  <w:p w14:paraId="71C7FFB7" w14:textId="170EDB30" w:rsidR="00711CE9" w:rsidRPr="004366FC" w:rsidRDefault="00711CE9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  <w:p w14:paraId="2FFB8140" w14:textId="77777777" w:rsidR="00711CE9" w:rsidRPr="004366FC" w:rsidRDefault="00711CE9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  <w:p w14:paraId="49960173" w14:textId="77777777" w:rsidR="00711CE9" w:rsidRPr="004366FC" w:rsidRDefault="00711CE9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</w:rPr>
              <w:t>0,25</w:t>
            </w:r>
          </w:p>
          <w:p w14:paraId="6161F223" w14:textId="77777777" w:rsidR="00711CE9" w:rsidRPr="004366FC" w:rsidRDefault="00711CE9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</w:rPr>
              <w:t>0,25</w:t>
            </w:r>
          </w:p>
          <w:p w14:paraId="53B850A6" w14:textId="57F0C28C" w:rsidR="00711CE9" w:rsidRPr="004366FC" w:rsidRDefault="00711CE9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</w:rPr>
              <w:t>0,25</w:t>
            </w:r>
          </w:p>
        </w:tc>
      </w:tr>
      <w:tr w:rsidR="007375AD" w:rsidRPr="004366FC" w14:paraId="5459B249" w14:textId="77777777" w:rsidTr="00755E21">
        <w:tc>
          <w:tcPr>
            <w:tcW w:w="1132" w:type="dxa"/>
          </w:tcPr>
          <w:p w14:paraId="1E797723" w14:textId="44E2D015" w:rsidR="007375AD" w:rsidRPr="004366FC" w:rsidRDefault="00257DA8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  <w:lang w:val="vi-VN"/>
              </w:rPr>
              <w:t>Bài 5</w:t>
            </w:r>
          </w:p>
          <w:p w14:paraId="34DC4CBD" w14:textId="77777777" w:rsidR="007375AD" w:rsidRPr="004366FC" w:rsidRDefault="007375AD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  <w:t>(1 điểm)</w:t>
            </w:r>
          </w:p>
        </w:tc>
        <w:tc>
          <w:tcPr>
            <w:tcW w:w="936" w:type="dxa"/>
          </w:tcPr>
          <w:p w14:paraId="0278AC08" w14:textId="77777777" w:rsidR="007375AD" w:rsidRPr="004366FC" w:rsidRDefault="007375AD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</w:tc>
        <w:tc>
          <w:tcPr>
            <w:tcW w:w="5656" w:type="dxa"/>
          </w:tcPr>
          <w:p w14:paraId="6A6C5950" w14:textId="77777777" w:rsidR="007375AD" w:rsidRPr="004366FC" w:rsidRDefault="007375AD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  <w:t>Ta có: BD // CE</w:t>
            </w:r>
          </w:p>
          <w:p w14:paraId="72DA9863" w14:textId="2C7074D9" w:rsidR="007E2D79" w:rsidRPr="004366FC" w:rsidRDefault="007375AD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i/>
                <w:noProof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noProof/>
                    <w:sz w:val="26"/>
                    <w:szCs w:val="26"/>
                    <w:lang w:val="vi-VN"/>
                  </w:rPr>
                  <w:lastRenderedPageBreak/>
                  <m:t>⟹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noProof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  <w:lang w:val="vi-VN"/>
                      </w:rPr>
                      <m:t>CE</m:t>
                    </m:r>
                  </m:num>
                  <m:den>
                    <m: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  <w:lang w:val="vi-VN"/>
                      </w:rPr>
                      <m:t>BD</m:t>
                    </m:r>
                  </m:den>
                </m:f>
                <m:r>
                  <w:rPr>
                    <w:rFonts w:ascii="Cambria Math" w:hAnsi="Cambria Math" w:cs="Times New Roman"/>
                    <w:noProof/>
                    <w:sz w:val="26"/>
                    <w:szCs w:val="26"/>
                    <w:lang w:val="vi-V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noProof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  <w:lang w:val="vi-VN"/>
                      </w:rPr>
                      <m:t>AC</m:t>
                    </m:r>
                  </m:num>
                  <m:den>
                    <m: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  <w:lang w:val="vi-VN"/>
                      </w:rPr>
                      <m:t>AB</m:t>
                    </m:r>
                  </m:den>
                </m:f>
                <m:r>
                  <w:rPr>
                    <w:rFonts w:ascii="Cambria Math" w:hAnsi="Cambria Math" w:cs="Times New Roman"/>
                    <w:noProof/>
                    <w:sz w:val="26"/>
                    <w:szCs w:val="26"/>
                    <w:lang w:val="vi-VN"/>
                  </w:rPr>
                  <m:t xml:space="preserve">  (hệ quả định lý Talet)</m:t>
                </m:r>
              </m:oMath>
            </m:oMathPara>
          </w:p>
          <w:p w14:paraId="59AB4AEC" w14:textId="6B4C8D6E" w:rsidR="007375AD" w:rsidRPr="004366FC" w:rsidRDefault="007375AD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noProof/>
                    <w:sz w:val="26"/>
                    <w:szCs w:val="26"/>
                    <w:lang w:val="vi-VN"/>
                  </w:rPr>
                  <m:t xml:space="preserve">hay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noProof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  <w:lang w:val="vi-VN"/>
                      </w:rPr>
                      <m:t>CE</m:t>
                    </m:r>
                  </m:num>
                  <m:den>
                    <m: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  <w:lang w:val="vi-VN"/>
                      </w:rPr>
                      <m:t>1,5</m:t>
                    </m:r>
                  </m:den>
                </m:f>
                <m:r>
                  <w:rPr>
                    <w:rFonts w:ascii="Cambria Math" w:hAnsi="Cambria Math" w:cs="Times New Roman"/>
                    <w:noProof/>
                    <w:sz w:val="26"/>
                    <w:szCs w:val="26"/>
                    <w:lang w:val="vi-V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noProof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  <w:lang w:val="vi-VN"/>
                      </w:rPr>
                      <m:t>2+14</m:t>
                    </m:r>
                  </m:num>
                  <m:den>
                    <m: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  <w:lang w:val="vi-VN"/>
                      </w:rPr>
                      <m:t>2</m:t>
                    </m:r>
                  </m:den>
                </m:f>
              </m:oMath>
            </m:oMathPara>
          </w:p>
          <w:p w14:paraId="1B66300E" w14:textId="77777777" w:rsidR="007375AD" w:rsidRPr="004366FC" w:rsidRDefault="007375AD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noProof/>
                    <w:sz w:val="26"/>
                    <w:szCs w:val="26"/>
                    <w:lang w:val="vi-VN"/>
                  </w:rPr>
                  <m:t>⟹CE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noProof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  <w:lang w:val="vi-VN"/>
                      </w:rPr>
                      <m:t>1,5.16</m:t>
                    </m:r>
                  </m:num>
                  <m:den>
                    <m: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  <w:lang w:val="vi-VN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noProof/>
                    <w:sz w:val="26"/>
                    <w:szCs w:val="26"/>
                    <w:lang w:val="vi-VN"/>
                  </w:rPr>
                  <m:t>=12</m:t>
                </m:r>
              </m:oMath>
            </m:oMathPara>
          </w:p>
          <w:p w14:paraId="4525C42C" w14:textId="77777777" w:rsidR="007375AD" w:rsidRPr="004366FC" w:rsidRDefault="007375AD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  <w:t>Vậy cột cờ cao 12m</w:t>
            </w:r>
          </w:p>
          <w:p w14:paraId="3A4E4747" w14:textId="671724E3" w:rsidR="007E2D79" w:rsidRPr="004366FC" w:rsidRDefault="007E2D79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</w:rPr>
              <w:t>Chú ý: Có thể c/m tam giác đồng dạng.</w:t>
            </w:r>
          </w:p>
        </w:tc>
        <w:tc>
          <w:tcPr>
            <w:tcW w:w="1009" w:type="dxa"/>
          </w:tcPr>
          <w:p w14:paraId="68113F7D" w14:textId="77777777" w:rsidR="007375AD" w:rsidRPr="004366FC" w:rsidRDefault="007375AD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  <w:p w14:paraId="78BD904C" w14:textId="5C9BDF0C" w:rsidR="007375AD" w:rsidRPr="004366FC" w:rsidRDefault="007375AD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  <w:t>0,</w:t>
            </w:r>
            <w:r w:rsidR="007E2D79" w:rsidRPr="004366FC">
              <w:rPr>
                <w:rFonts w:ascii="Times New Roman" w:hAnsi="Times New Roman" w:cs="Times New Roman"/>
                <w:noProof/>
                <w:sz w:val="26"/>
                <w:szCs w:val="26"/>
              </w:rPr>
              <w:t>2</w:t>
            </w: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  <w:t>5</w:t>
            </w:r>
          </w:p>
          <w:p w14:paraId="62C8C7EB" w14:textId="4BAA662D" w:rsidR="007E2D79" w:rsidRPr="004366FC" w:rsidRDefault="007E2D79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  <w:p w14:paraId="631EA416" w14:textId="059FBD8F" w:rsidR="007E2D79" w:rsidRPr="004366FC" w:rsidRDefault="007E2D79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</w:rPr>
              <w:t>0,25</w:t>
            </w:r>
          </w:p>
          <w:p w14:paraId="1B55B769" w14:textId="77777777" w:rsidR="007375AD" w:rsidRPr="004366FC" w:rsidRDefault="007375AD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  <w:p w14:paraId="4269FE1A" w14:textId="7DEEFB24" w:rsidR="007375AD" w:rsidRPr="004366FC" w:rsidRDefault="007375AD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  <w:t>0,25</w:t>
            </w:r>
          </w:p>
          <w:p w14:paraId="54259CBF" w14:textId="77777777" w:rsidR="007E2D79" w:rsidRPr="004366FC" w:rsidRDefault="007E2D79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  <w:p w14:paraId="774605CE" w14:textId="77777777" w:rsidR="007375AD" w:rsidRPr="004366FC" w:rsidRDefault="007375AD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  <w:t>0,25</w:t>
            </w:r>
          </w:p>
        </w:tc>
      </w:tr>
      <w:tr w:rsidR="007375AD" w:rsidRPr="004366FC" w14:paraId="1FC943A2" w14:textId="77777777" w:rsidTr="00755E21">
        <w:tc>
          <w:tcPr>
            <w:tcW w:w="1132" w:type="dxa"/>
          </w:tcPr>
          <w:p w14:paraId="10197D81" w14:textId="42A3180C" w:rsidR="007375AD" w:rsidRPr="004366FC" w:rsidRDefault="00257DA8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  <w:lang w:val="vi-VN"/>
              </w:rPr>
              <w:lastRenderedPageBreak/>
              <w:t>Bài 6</w:t>
            </w:r>
          </w:p>
          <w:p w14:paraId="3CF06F51" w14:textId="77777777" w:rsidR="007375AD" w:rsidRPr="004366FC" w:rsidRDefault="007375AD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  <w:t>(3 điểm)</w:t>
            </w:r>
          </w:p>
        </w:tc>
        <w:tc>
          <w:tcPr>
            <w:tcW w:w="936" w:type="dxa"/>
          </w:tcPr>
          <w:p w14:paraId="6EEB4BC4" w14:textId="77777777" w:rsidR="007375AD" w:rsidRPr="004366FC" w:rsidRDefault="007375AD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  <w:t>5a.</w:t>
            </w:r>
          </w:p>
        </w:tc>
        <w:tc>
          <w:tcPr>
            <w:tcW w:w="5656" w:type="dxa"/>
          </w:tcPr>
          <w:p w14:paraId="1D34917C" w14:textId="77777777" w:rsidR="007375AD" w:rsidRPr="004366FC" w:rsidRDefault="007375AD" w:rsidP="007375AD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4C95244C" wp14:editId="109E4BC2">
                  <wp:extent cx="2241550" cy="1619250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1550" cy="1619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4BE0198" w14:textId="77777777" w:rsidR="007375AD" w:rsidRPr="004366FC" w:rsidRDefault="007375AD" w:rsidP="007375AD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4366F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a</w:t>
            </w:r>
            <w:r w:rsidRPr="004366F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/</w:t>
            </w:r>
            <w:r w:rsidRPr="004366F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Chứng minh </w:t>
            </w:r>
            <w:r w:rsidRPr="004366F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sym w:font="Wingdings 3" w:char="0072"/>
            </w:r>
            <w:r w:rsidRPr="004366F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ABC </w:t>
            </w: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23CD0448" wp14:editId="0B29F77B">
                  <wp:extent cx="203200" cy="114300"/>
                  <wp:effectExtent l="0" t="0" r="635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200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366F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sym w:font="Wingdings 3" w:char="0072"/>
            </w:r>
            <w:r w:rsidRPr="004366F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HBA.  </w:t>
            </w:r>
          </w:p>
          <w:p w14:paraId="084FC989" w14:textId="7FC69797" w:rsidR="007375AD" w:rsidRPr="004366FC" w:rsidRDefault="007375AD" w:rsidP="007375AD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4366F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Xét </w:t>
            </w:r>
            <w:r w:rsidRPr="004366F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sym w:font="Wingdings 3" w:char="0072"/>
            </w:r>
            <w:r w:rsidRPr="004366F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ABC </w:t>
            </w: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và </w:t>
            </w:r>
            <w:r w:rsidRPr="004366F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sym w:font="Wingdings 3" w:char="0072"/>
            </w:r>
            <w:r w:rsidRPr="004366F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HBA </w:t>
            </w:r>
            <w:r w:rsidR="007E2D79" w:rsidRPr="004366F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ta</w:t>
            </w:r>
            <w:r w:rsidRPr="004366F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có:</w:t>
            </w:r>
          </w:p>
          <w:p w14:paraId="37AD458E" w14:textId="77777777" w:rsidR="007375AD" w:rsidRPr="004366FC" w:rsidRDefault="007375AD" w:rsidP="007375AD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366FC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40" w:dyaOrig="360" w14:anchorId="02EB7001">
                <v:shape id="_x0000_i1036" type="#_x0000_t75" style="width:12.25pt;height:19pt" o:ole="">
                  <v:imagedata r:id="rId37" o:title=""/>
                </v:shape>
                <o:OLEObject Type="Embed" ProgID="Equation.DSMT4" ShapeID="_x0000_i1036" DrawAspect="Content" ObjectID="_1740743097" r:id="rId38"/>
              </w:object>
            </w:r>
            <w:r w:rsidR="007E2D79" w:rsidRPr="004366FC">
              <w:rPr>
                <w:rFonts w:ascii="Times New Roman" w:hAnsi="Times New Roman" w:cs="Times New Roman"/>
                <w:sz w:val="26"/>
                <w:szCs w:val="26"/>
              </w:rPr>
              <w:t>: góc c</w:t>
            </w:r>
            <w:r w:rsidRPr="004366FC">
              <w:rPr>
                <w:rFonts w:ascii="Times New Roman" w:hAnsi="Times New Roman" w:cs="Times New Roman"/>
                <w:sz w:val="26"/>
                <w:szCs w:val="26"/>
              </w:rPr>
              <w:t>hung</w:t>
            </w:r>
          </w:p>
          <w:p w14:paraId="63E1EA92" w14:textId="32ACF98A" w:rsidR="007E2D79" w:rsidRPr="004366FC" w:rsidRDefault="00D952B1" w:rsidP="007375AD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366FC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60" w:dyaOrig="360" w14:anchorId="55D9F503">
                <v:shape id="_x0000_i1037" type="#_x0000_t75" style="width:93.05pt;height:18.35pt" o:ole="">
                  <v:imagedata r:id="rId39" o:title=""/>
                </v:shape>
                <o:OLEObject Type="Embed" ProgID="Equation.DSMT4" ShapeID="_x0000_i1037" DrawAspect="Content" ObjectID="_1740743098" r:id="rId40"/>
              </w:object>
            </w:r>
          </w:p>
          <w:p w14:paraId="69A9E080" w14:textId="1A56058A" w:rsidR="003422B3" w:rsidRPr="004366FC" w:rsidRDefault="003422B3" w:rsidP="007375AD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4366FC">
              <w:rPr>
                <w:rFonts w:ascii="Times New Roman" w:hAnsi="Times New Roman" w:cs="Times New Roman"/>
                <w:sz w:val="26"/>
                <w:szCs w:val="26"/>
              </w:rPr>
              <w:t xml:space="preserve">Suy ra, </w:t>
            </w:r>
            <w:r w:rsidRPr="004366F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sym w:font="Wingdings 3" w:char="0072"/>
            </w:r>
            <w:r w:rsidRPr="004366F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ABC </w:t>
            </w: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2D2C6B07" wp14:editId="1C12A7F0">
                  <wp:extent cx="203200" cy="114300"/>
                  <wp:effectExtent l="0" t="0" r="635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200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366F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sym w:font="Wingdings 3" w:char="0072"/>
            </w:r>
            <w:r w:rsidRPr="004366F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HBA (g-g)</w:t>
            </w:r>
          </w:p>
        </w:tc>
        <w:tc>
          <w:tcPr>
            <w:tcW w:w="1009" w:type="dxa"/>
          </w:tcPr>
          <w:p w14:paraId="723835CD" w14:textId="77777777" w:rsidR="00711CE9" w:rsidRPr="004366FC" w:rsidRDefault="00711CE9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  <w:p w14:paraId="2DD50808" w14:textId="77777777" w:rsidR="00711CE9" w:rsidRPr="004366FC" w:rsidRDefault="00711CE9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  <w:p w14:paraId="3B4C0DB4" w14:textId="77777777" w:rsidR="00711CE9" w:rsidRPr="004366FC" w:rsidRDefault="00711CE9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  <w:p w14:paraId="49680285" w14:textId="77777777" w:rsidR="00711CE9" w:rsidRPr="004366FC" w:rsidRDefault="00711CE9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  <w:p w14:paraId="3CE9148D" w14:textId="77777777" w:rsidR="00711CE9" w:rsidRPr="004366FC" w:rsidRDefault="00711CE9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  <w:p w14:paraId="5206F629" w14:textId="77777777" w:rsidR="00711CE9" w:rsidRPr="004366FC" w:rsidRDefault="00711CE9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  <w:p w14:paraId="57B5EB85" w14:textId="77777777" w:rsidR="00711CE9" w:rsidRPr="004366FC" w:rsidRDefault="00711CE9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  <w:p w14:paraId="77B4EEF8" w14:textId="599871C2" w:rsidR="00711CE9" w:rsidRPr="004366FC" w:rsidRDefault="00711CE9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</w:rPr>
              <w:t>0,25</w:t>
            </w:r>
          </w:p>
          <w:p w14:paraId="35168BDB" w14:textId="6CA45745" w:rsidR="007375AD" w:rsidRPr="004366FC" w:rsidRDefault="007375AD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  <w:t>0,2</w:t>
            </w:r>
            <w:r w:rsidR="00711CE9" w:rsidRPr="004366FC">
              <w:rPr>
                <w:rFonts w:ascii="Times New Roman" w:hAnsi="Times New Roman" w:cs="Times New Roman"/>
                <w:noProof/>
                <w:sz w:val="26"/>
                <w:szCs w:val="26"/>
              </w:rPr>
              <w:t>5</w:t>
            </w:r>
          </w:p>
          <w:p w14:paraId="3D0025FA" w14:textId="77777777" w:rsidR="007375AD" w:rsidRPr="004366FC" w:rsidRDefault="007375AD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  <w:t>0,25</w:t>
            </w:r>
          </w:p>
          <w:p w14:paraId="49BDC45B" w14:textId="77777777" w:rsidR="007375AD" w:rsidRPr="004366FC" w:rsidRDefault="007375AD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  <w:t>0,25</w:t>
            </w:r>
          </w:p>
          <w:p w14:paraId="1022BD6A" w14:textId="77777777" w:rsidR="007375AD" w:rsidRPr="004366FC" w:rsidRDefault="007375AD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</w:tc>
      </w:tr>
      <w:tr w:rsidR="007375AD" w:rsidRPr="004366FC" w14:paraId="3A4E6D5D" w14:textId="77777777" w:rsidTr="00755E21">
        <w:tc>
          <w:tcPr>
            <w:tcW w:w="1132" w:type="dxa"/>
          </w:tcPr>
          <w:p w14:paraId="07345334" w14:textId="77777777" w:rsidR="007375AD" w:rsidRPr="004366FC" w:rsidRDefault="007375AD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</w:tc>
        <w:tc>
          <w:tcPr>
            <w:tcW w:w="936" w:type="dxa"/>
          </w:tcPr>
          <w:p w14:paraId="7D68B1F3" w14:textId="77777777" w:rsidR="007375AD" w:rsidRPr="004366FC" w:rsidRDefault="007375AD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  <w:t>5b.</w:t>
            </w:r>
          </w:p>
        </w:tc>
        <w:tc>
          <w:tcPr>
            <w:tcW w:w="5656" w:type="dxa"/>
          </w:tcPr>
          <w:p w14:paraId="012DEF3D" w14:textId="76003429" w:rsidR="003422B3" w:rsidRPr="004366FC" w:rsidRDefault="007375AD" w:rsidP="003422B3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366F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b</w:t>
            </w:r>
            <w:r w:rsidRPr="004366F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/</w:t>
            </w:r>
            <w:r w:rsidRPr="004366F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  <w:r w:rsidR="003422B3" w:rsidRPr="004366F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Xét </w:t>
            </w:r>
            <w:r w:rsidR="003422B3" w:rsidRPr="004366F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sym w:font="Wingdings 3" w:char="0072"/>
            </w:r>
            <w:r w:rsidR="003422B3" w:rsidRPr="004366F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HAB</w:t>
            </w:r>
            <w:r w:rsidR="003422B3" w:rsidRPr="004366F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  <w:r w:rsidR="003422B3" w:rsidRPr="004366FC">
              <w:rPr>
                <w:rFonts w:ascii="Times New Roman" w:hAnsi="Times New Roman" w:cs="Times New Roman"/>
                <w:noProof/>
                <w:sz w:val="26"/>
                <w:szCs w:val="26"/>
              </w:rPr>
              <w:t>và</w:t>
            </w:r>
            <w:r w:rsidR="003422B3" w:rsidRPr="004366F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="003422B3" w:rsidRPr="004366F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sym w:font="Wingdings 3" w:char="0072"/>
            </w:r>
            <w:r w:rsidR="003422B3" w:rsidRPr="004366F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H</w:t>
            </w:r>
            <w:r w:rsidR="003422B3" w:rsidRPr="004366F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</w:t>
            </w:r>
            <w:r w:rsidR="003422B3" w:rsidRPr="004366F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A</w:t>
            </w:r>
            <w:r w:rsidR="003422B3" w:rsidRPr="004366F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="003422B3" w:rsidRPr="004366FC">
              <w:rPr>
                <w:rFonts w:ascii="Times New Roman" w:hAnsi="Times New Roman" w:cs="Times New Roman"/>
                <w:sz w:val="26"/>
                <w:szCs w:val="26"/>
              </w:rPr>
              <w:t xml:space="preserve">ta có: </w:t>
            </w:r>
          </w:p>
          <w:p w14:paraId="00DE0A26" w14:textId="29BBCB89" w:rsidR="003422B3" w:rsidRPr="004366FC" w:rsidRDefault="003422B3" w:rsidP="003422B3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366FC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320" w:dyaOrig="360" w14:anchorId="6538C4E2">
                <v:shape id="_x0000_i1038" type="#_x0000_t75" style="width:65.9pt;height:18.35pt" o:ole="">
                  <v:imagedata r:id="rId41" o:title=""/>
                </v:shape>
                <o:OLEObject Type="Embed" ProgID="Equation.DSMT4" ShapeID="_x0000_i1038" DrawAspect="Content" ObjectID="_1740743099" r:id="rId42"/>
              </w:object>
            </w:r>
            <w:r w:rsidRPr="004366FC">
              <w:rPr>
                <w:rFonts w:ascii="Times New Roman" w:hAnsi="Times New Roman" w:cs="Times New Roman"/>
                <w:sz w:val="26"/>
                <w:szCs w:val="26"/>
              </w:rPr>
              <w:t xml:space="preserve"> = 90</w:t>
            </w:r>
            <w:r w:rsidRPr="004366FC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</w:p>
          <w:p w14:paraId="247C03C3" w14:textId="1A122A05" w:rsidR="003422B3" w:rsidRPr="004366FC" w:rsidRDefault="003422B3" w:rsidP="003422B3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366FC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980" w:dyaOrig="360" w14:anchorId="650DD2BF">
                <v:shape id="_x0000_i1039" type="#_x0000_t75" style="width:49.6pt;height:18.35pt" o:ole="">
                  <v:imagedata r:id="rId43" o:title=""/>
                </v:shape>
                <o:OLEObject Type="Embed" ProgID="Equation.DSMT4" ShapeID="_x0000_i1039" DrawAspect="Content" ObjectID="_1740743100" r:id="rId44"/>
              </w:object>
            </w:r>
            <w:r w:rsidRPr="004366FC">
              <w:rPr>
                <w:rFonts w:ascii="Times New Roman" w:hAnsi="Times New Roman" w:cs="Times New Roman"/>
                <w:sz w:val="26"/>
                <w:szCs w:val="26"/>
              </w:rPr>
              <w:t xml:space="preserve"> (cùng phụ với </w:t>
            </w:r>
            <w:r w:rsidRPr="004366FC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80" w:dyaOrig="360" w14:anchorId="6497C48D">
                <v:shape id="_x0000_i1040" type="#_x0000_t75" style="width:28.55pt;height:18.35pt" o:ole="">
                  <v:imagedata r:id="rId45" o:title=""/>
                </v:shape>
                <o:OLEObject Type="Embed" ProgID="Equation.DSMT4" ShapeID="_x0000_i1040" DrawAspect="Content" ObjectID="_1740743101" r:id="rId46"/>
              </w:object>
            </w:r>
            <w:r w:rsidRPr="004366FC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14:paraId="1C731F38" w14:textId="1E1813E8" w:rsidR="007375AD" w:rsidRPr="004366FC" w:rsidRDefault="003422B3" w:rsidP="007375AD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366FC">
              <w:rPr>
                <w:rFonts w:ascii="Times New Roman" w:hAnsi="Times New Roman" w:cs="Times New Roman"/>
                <w:sz w:val="26"/>
                <w:szCs w:val="26"/>
              </w:rPr>
              <w:t xml:space="preserve">Suy ra </w:t>
            </w:r>
            <w:r w:rsidR="007375AD" w:rsidRPr="004366F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sym w:font="Wingdings 3" w:char="0072"/>
            </w:r>
            <w:r w:rsidR="007375AD" w:rsidRPr="004366F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HAB</w:t>
            </w:r>
            <w:r w:rsidR="007375AD" w:rsidRPr="004366F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  <w:r w:rsidR="007375AD" w:rsidRPr="004366FC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3E8B16F7" wp14:editId="78FCE409">
                  <wp:extent cx="203200" cy="114300"/>
                  <wp:effectExtent l="0" t="0" r="635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200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375AD" w:rsidRPr="004366F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="007375AD" w:rsidRPr="004366F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sym w:font="Wingdings 3" w:char="0072"/>
            </w:r>
            <w:r w:rsidR="007375AD" w:rsidRPr="004366F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H</w:t>
            </w:r>
            <w:r w:rsidR="007375AD" w:rsidRPr="004366F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</w:t>
            </w:r>
            <w:r w:rsidR="007375AD" w:rsidRPr="004366F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A</w:t>
            </w:r>
            <w:r w:rsidR="007375AD" w:rsidRPr="004366F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Pr="004366FC">
              <w:rPr>
                <w:rFonts w:ascii="Times New Roman" w:hAnsi="Times New Roman" w:cs="Times New Roman"/>
                <w:sz w:val="26"/>
                <w:szCs w:val="26"/>
              </w:rPr>
              <w:t>(g-g)</w:t>
            </w:r>
          </w:p>
          <w:p w14:paraId="1CC07829" w14:textId="03CF88B1" w:rsidR="003422B3" w:rsidRPr="004366FC" w:rsidRDefault="003422B3" w:rsidP="007375AD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366FC">
              <w:rPr>
                <w:rFonts w:ascii="Times New Roman" w:hAnsi="Times New Roman" w:cs="Times New Roman"/>
                <w:sz w:val="26"/>
                <w:szCs w:val="26"/>
              </w:rPr>
              <w:t xml:space="preserve">Suy ra </w:t>
            </w:r>
            <w:r w:rsidR="00711CE9" w:rsidRPr="004366FC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100" w:dyaOrig="620" w14:anchorId="00DB9AD5">
                <v:shape id="_x0000_i1041" type="#_x0000_t75" style="width:55.7pt;height:31.25pt" o:ole="">
                  <v:imagedata r:id="rId47" o:title=""/>
                </v:shape>
                <o:OLEObject Type="Embed" ProgID="Equation.DSMT4" ShapeID="_x0000_i1041" DrawAspect="Content" ObjectID="_1740743102" r:id="rId48"/>
              </w:object>
            </w:r>
          </w:p>
          <w:p w14:paraId="7E264C36" w14:textId="4BBBA154" w:rsidR="00711CE9" w:rsidRPr="004366FC" w:rsidRDefault="007375AD" w:rsidP="007375AD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4366FC">
              <w:rPr>
                <w:rFonts w:ascii="Times New Roman" w:hAnsi="Times New Roman" w:cs="Times New Roman"/>
                <w:sz w:val="26"/>
                <w:szCs w:val="26"/>
              </w:rPr>
              <w:t>S</w:t>
            </w:r>
            <w:r w:rsidRPr="004366F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uy ra: HA</w:t>
            </w:r>
            <w:r w:rsidRPr="004366FC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nl-NL"/>
              </w:rPr>
              <w:t>2</w:t>
            </w:r>
            <w:r w:rsidRPr="004366F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= H</w:t>
            </w:r>
            <w:r w:rsidRPr="004366F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.HC</w:t>
            </w:r>
          </w:p>
        </w:tc>
        <w:tc>
          <w:tcPr>
            <w:tcW w:w="1009" w:type="dxa"/>
          </w:tcPr>
          <w:p w14:paraId="5F84EA15" w14:textId="77777777" w:rsidR="00711CE9" w:rsidRPr="004366FC" w:rsidRDefault="00711CE9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  <w:p w14:paraId="0A9D73F4" w14:textId="77777777" w:rsidR="00711CE9" w:rsidRPr="004366FC" w:rsidRDefault="00711CE9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  <w:p w14:paraId="1E469DB8" w14:textId="091520F1" w:rsidR="007375AD" w:rsidRPr="004366FC" w:rsidRDefault="007375AD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  <w:t>0,25</w:t>
            </w:r>
          </w:p>
          <w:p w14:paraId="161D571D" w14:textId="77777777" w:rsidR="007375AD" w:rsidRPr="004366FC" w:rsidRDefault="007375AD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  <w:t>0,25</w:t>
            </w:r>
          </w:p>
          <w:p w14:paraId="2BD7981B" w14:textId="77777777" w:rsidR="00711CE9" w:rsidRPr="004366FC" w:rsidRDefault="00711CE9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  <w:p w14:paraId="7EA3C102" w14:textId="5576062C" w:rsidR="007375AD" w:rsidRPr="004366FC" w:rsidRDefault="007375AD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  <w:t>0,25</w:t>
            </w:r>
          </w:p>
          <w:p w14:paraId="6B3062E2" w14:textId="77777777" w:rsidR="007375AD" w:rsidRPr="004366FC" w:rsidRDefault="007375AD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  <w:t>0,25</w:t>
            </w:r>
          </w:p>
        </w:tc>
      </w:tr>
      <w:tr w:rsidR="007375AD" w:rsidRPr="004366FC" w14:paraId="0F3B33CC" w14:textId="77777777" w:rsidTr="00755E21">
        <w:tc>
          <w:tcPr>
            <w:tcW w:w="1132" w:type="dxa"/>
          </w:tcPr>
          <w:p w14:paraId="6DC66CF6" w14:textId="77777777" w:rsidR="007375AD" w:rsidRPr="004366FC" w:rsidRDefault="007375AD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</w:tc>
        <w:tc>
          <w:tcPr>
            <w:tcW w:w="936" w:type="dxa"/>
          </w:tcPr>
          <w:p w14:paraId="704F13F2" w14:textId="77777777" w:rsidR="007375AD" w:rsidRPr="004366FC" w:rsidRDefault="007375AD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</w:tc>
        <w:tc>
          <w:tcPr>
            <w:tcW w:w="5656" w:type="dxa"/>
          </w:tcPr>
          <w:p w14:paraId="43AE114F" w14:textId="77777777" w:rsidR="007375AD" w:rsidRPr="004366FC" w:rsidRDefault="007375AD" w:rsidP="007375AD">
            <w:pPr>
              <w:tabs>
                <w:tab w:val="left" w:pos="480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4366F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c</w:t>
            </w:r>
            <w:r w:rsidRPr="004366F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/</w:t>
            </w:r>
            <w:r w:rsidRPr="004366F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Chứng minh </w:t>
            </w:r>
            <w:r w:rsidRPr="004366FC">
              <w:rPr>
                <w:rFonts w:ascii="Times New Roman" w:hAnsi="Times New Roman" w:cs="Times New Roman"/>
                <w:noProof/>
                <w:position w:val="-28"/>
                <w:sz w:val="26"/>
                <w:szCs w:val="26"/>
              </w:rPr>
              <w:drawing>
                <wp:inline distT="0" distB="0" distL="0" distR="0" wp14:anchorId="31C46F1C" wp14:editId="57E75DD0">
                  <wp:extent cx="723900" cy="38735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387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366F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.</w:t>
            </w:r>
          </w:p>
          <w:p w14:paraId="07DAD945" w14:textId="77777777" w:rsidR="007375AD" w:rsidRPr="004366FC" w:rsidRDefault="007375AD" w:rsidP="007375AD">
            <w:pPr>
              <w:tabs>
                <w:tab w:val="left" w:pos="480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4366F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* Có</w:t>
            </w:r>
            <w:r w:rsidRPr="004366FC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60" w14:anchorId="044813BB">
                <v:shape id="_x0000_i1042" type="#_x0000_t75" style="width:10.2pt;height:12.9pt" o:ole="">
                  <v:imagedata r:id="rId49" o:title=""/>
                </v:shape>
                <o:OLEObject Type="Embed" ProgID="Equation.DSMT4" ShapeID="_x0000_i1042" DrawAspect="Content" ObjectID="_1740743103" r:id="rId50"/>
              </w:object>
            </w:r>
            <w:r w:rsidRPr="004366F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ABC </w:t>
            </w: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6206C9D4" wp14:editId="3979BEFB">
                  <wp:extent cx="203200" cy="114300"/>
                  <wp:effectExtent l="0" t="0" r="635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200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366F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  <w:r w:rsidRPr="004366FC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60" w14:anchorId="5C299E63">
                <v:shape id="_x0000_i1043" type="#_x0000_t75" style="width:10.2pt;height:12.9pt" o:ole="">
                  <v:imagedata r:id="rId49" o:title=""/>
                </v:shape>
                <o:OLEObject Type="Embed" ProgID="Equation.DSMT4" ShapeID="_x0000_i1043" DrawAspect="Content" ObjectID="_1740743104" r:id="rId51"/>
              </w:object>
            </w:r>
            <w:r w:rsidRPr="004366F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HBA  </w:t>
            </w:r>
            <w:r w:rsidRPr="004366F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(cmt)</w:t>
            </w:r>
          </w:p>
          <w:p w14:paraId="71CDF02C" w14:textId="77777777" w:rsidR="007375AD" w:rsidRPr="004366FC" w:rsidRDefault="007375AD" w:rsidP="007375AD">
            <w:pPr>
              <w:tabs>
                <w:tab w:val="left" w:pos="2130"/>
                <w:tab w:val="left" w:pos="5355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4366FC"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 wp14:anchorId="0EA06B6B" wp14:editId="3B459F3E">
                  <wp:extent cx="133350" cy="11430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366F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  <w:r w:rsidRPr="004366FC">
              <w:rPr>
                <w:rFonts w:ascii="Times New Roman" w:hAnsi="Times New Roman" w:cs="Times New Roman"/>
                <w:noProof/>
                <w:position w:val="-24"/>
                <w:sz w:val="26"/>
                <w:szCs w:val="26"/>
              </w:rPr>
              <w:drawing>
                <wp:inline distT="0" distB="0" distL="0" distR="0" wp14:anchorId="78FAF047" wp14:editId="4DE0BD11">
                  <wp:extent cx="762000" cy="40640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40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366F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 (1) </w:t>
            </w:r>
          </w:p>
          <w:p w14:paraId="0483CC76" w14:textId="77777777" w:rsidR="007375AD" w:rsidRPr="004366FC" w:rsidRDefault="007375AD" w:rsidP="007375AD">
            <w:pPr>
              <w:tabs>
                <w:tab w:val="left" w:pos="480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4366F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* </w:t>
            </w:r>
            <w:r w:rsidRPr="004366F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BM là đường phân giác của tam giác ABH </w:t>
            </w:r>
          </w:p>
          <w:p w14:paraId="4F4783BD" w14:textId="461B9A22" w:rsidR="007375AD" w:rsidRPr="004366FC" w:rsidRDefault="007375AD" w:rsidP="007375AD">
            <w:pPr>
              <w:tabs>
                <w:tab w:val="left" w:pos="480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4366F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nên </w:t>
            </w:r>
            <w:r w:rsidRPr="004366FC">
              <w:rPr>
                <w:rFonts w:ascii="Times New Roman" w:hAnsi="Times New Roman" w:cs="Times New Roman"/>
                <w:noProof/>
                <w:position w:val="-24"/>
                <w:sz w:val="26"/>
                <w:szCs w:val="26"/>
              </w:rPr>
              <w:drawing>
                <wp:inline distT="0" distB="0" distL="0" distR="0" wp14:anchorId="41C216F5" wp14:editId="4DF7906A">
                  <wp:extent cx="781050" cy="38100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366F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  <w:r w:rsidR="00711CE9" w:rsidRPr="004366F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(t/c phân giác) </w:t>
            </w:r>
            <w:r w:rsidRPr="004366F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(2)</w:t>
            </w:r>
          </w:p>
          <w:p w14:paraId="0595BE55" w14:textId="77777777" w:rsidR="007375AD" w:rsidRPr="004366FC" w:rsidRDefault="007375AD" w:rsidP="007375AD">
            <w:pPr>
              <w:tabs>
                <w:tab w:val="left" w:pos="480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4366F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*</w:t>
            </w:r>
            <w:r w:rsidRPr="004366F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B</w:t>
            </w:r>
            <w:r w:rsidRPr="004366F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</w:t>
            </w:r>
            <w:r w:rsidRPr="004366F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là đường phân giác của tam giác ABC</w:t>
            </w:r>
          </w:p>
          <w:p w14:paraId="5CB38018" w14:textId="1A0433B6" w:rsidR="007375AD" w:rsidRPr="004366FC" w:rsidRDefault="007375AD" w:rsidP="007375AD">
            <w:pPr>
              <w:tabs>
                <w:tab w:val="left" w:pos="480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4366F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lastRenderedPageBreak/>
              <w:t xml:space="preserve">Nên </w:t>
            </w:r>
            <w:r w:rsidRPr="004366FC">
              <w:rPr>
                <w:rFonts w:ascii="Times New Roman" w:hAnsi="Times New Roman" w:cs="Times New Roman"/>
                <w:noProof/>
                <w:position w:val="-24"/>
                <w:sz w:val="26"/>
                <w:szCs w:val="26"/>
              </w:rPr>
              <w:drawing>
                <wp:inline distT="0" distB="0" distL="0" distR="0" wp14:anchorId="2D6C236D" wp14:editId="2897DC2C">
                  <wp:extent cx="730250" cy="36830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0250" cy="368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366F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  <w:r w:rsidR="00711CE9" w:rsidRPr="004366F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(t/c phân giác)  </w:t>
            </w:r>
            <w:r w:rsidRPr="004366F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(3) </w:t>
            </w:r>
          </w:p>
          <w:p w14:paraId="00B9B34B" w14:textId="509F9C61" w:rsidR="007375AD" w:rsidRPr="004366FC" w:rsidRDefault="007375AD" w:rsidP="007375AD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4366F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(1) ; (2) và (3) </w:t>
            </w:r>
            <w:r w:rsidRPr="004366FC"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 wp14:anchorId="64E65A13" wp14:editId="741A7FCA">
                  <wp:extent cx="158750" cy="11430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366FC">
              <w:rPr>
                <w:rFonts w:ascii="Times New Roman" w:hAnsi="Times New Roman" w:cs="Times New Roman"/>
                <w:noProof/>
                <w:position w:val="-24"/>
                <w:sz w:val="26"/>
                <w:szCs w:val="26"/>
              </w:rPr>
              <w:drawing>
                <wp:inline distT="0" distB="0" distL="0" distR="0" wp14:anchorId="37A55002" wp14:editId="5BFB3EA8">
                  <wp:extent cx="781050" cy="38100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</w:tcPr>
          <w:p w14:paraId="6F1FEE0E" w14:textId="2E4096FF" w:rsidR="007375AD" w:rsidRPr="004366FC" w:rsidRDefault="007375AD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  <w:p w14:paraId="7EED9238" w14:textId="7B0F6986" w:rsidR="00711CE9" w:rsidRPr="004366FC" w:rsidRDefault="00711CE9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  <w:p w14:paraId="19502B33" w14:textId="77777777" w:rsidR="00711CE9" w:rsidRPr="004366FC" w:rsidRDefault="00711CE9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  <w:p w14:paraId="36FC7690" w14:textId="77777777" w:rsidR="007375AD" w:rsidRPr="004366FC" w:rsidRDefault="007375AD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  <w:t>0,25</w:t>
            </w:r>
          </w:p>
          <w:p w14:paraId="0E5D51D9" w14:textId="77777777" w:rsidR="007375AD" w:rsidRPr="004366FC" w:rsidRDefault="007375AD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  <w:p w14:paraId="2D19BC03" w14:textId="77777777" w:rsidR="007375AD" w:rsidRPr="004366FC" w:rsidRDefault="007375AD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  <w:p w14:paraId="4F4E922F" w14:textId="77777777" w:rsidR="007375AD" w:rsidRPr="004366FC" w:rsidRDefault="007375AD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  <w:t>0,25</w:t>
            </w:r>
          </w:p>
          <w:p w14:paraId="1C431B95" w14:textId="3395FE33" w:rsidR="007375AD" w:rsidRPr="004366FC" w:rsidRDefault="007375AD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  <w:t>0,25</w:t>
            </w:r>
          </w:p>
          <w:p w14:paraId="1C45A69F" w14:textId="77777777" w:rsidR="00711CE9" w:rsidRPr="004366FC" w:rsidRDefault="00711CE9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  <w:p w14:paraId="5585F600" w14:textId="77777777" w:rsidR="007375AD" w:rsidRPr="004366FC" w:rsidRDefault="007375AD" w:rsidP="007375AD">
            <w:pPr>
              <w:spacing w:before="120" w:after="120"/>
              <w:ind w:right="20"/>
              <w:jc w:val="both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4366FC"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  <w:t>0,25</w:t>
            </w:r>
          </w:p>
        </w:tc>
      </w:tr>
    </w:tbl>
    <w:p w14:paraId="6BD97890" w14:textId="77777777" w:rsidR="00C44AE7" w:rsidRPr="004366FC" w:rsidRDefault="00C44AE7" w:rsidP="00C44AE7">
      <w:pPr>
        <w:spacing w:before="120" w:after="120"/>
        <w:ind w:right="20"/>
        <w:jc w:val="both"/>
        <w:rPr>
          <w:rFonts w:ascii="Times New Roman" w:hAnsi="Times New Roman" w:cs="Times New Roman"/>
          <w:noProof/>
          <w:sz w:val="26"/>
          <w:szCs w:val="26"/>
        </w:rPr>
      </w:pPr>
    </w:p>
    <w:p w14:paraId="5E53F2A9" w14:textId="77777777" w:rsidR="00166607" w:rsidRPr="004366FC" w:rsidRDefault="00441817">
      <w:pPr>
        <w:rPr>
          <w:rFonts w:ascii="Times New Roman" w:hAnsi="Times New Roman" w:cs="Times New Roman"/>
          <w:sz w:val="26"/>
          <w:szCs w:val="26"/>
        </w:rPr>
      </w:pPr>
    </w:p>
    <w:sectPr w:rsidR="00166607" w:rsidRPr="004366FC" w:rsidSect="004F0DCE">
      <w:pgSz w:w="11910" w:h="16850"/>
      <w:pgMar w:top="1134" w:right="851" w:bottom="851" w:left="1418" w:header="720" w:footer="720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6664B42"/>
    <w:multiLevelType w:val="hybridMultilevel"/>
    <w:tmpl w:val="606C8E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8C410FD"/>
    <w:multiLevelType w:val="hybridMultilevel"/>
    <w:tmpl w:val="BBA8B2C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isplayBackgroundShape/>
  <w:proofState w:grammar="clean"/>
  <w:defaultTabStop w:val="720"/>
  <w:drawingGridHorizontalSpacing w:val="110"/>
  <w:drawingGridVerticalSpacing w:val="299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44AE7"/>
    <w:rsid w:val="00045327"/>
    <w:rsid w:val="001B0E4A"/>
    <w:rsid w:val="001B2CAF"/>
    <w:rsid w:val="001F1CFD"/>
    <w:rsid w:val="00222AFA"/>
    <w:rsid w:val="00257DA8"/>
    <w:rsid w:val="002A7561"/>
    <w:rsid w:val="002B6734"/>
    <w:rsid w:val="003422B3"/>
    <w:rsid w:val="004366FC"/>
    <w:rsid w:val="00441817"/>
    <w:rsid w:val="004B29F5"/>
    <w:rsid w:val="004F0DCE"/>
    <w:rsid w:val="00573839"/>
    <w:rsid w:val="005D5F90"/>
    <w:rsid w:val="006E56DC"/>
    <w:rsid w:val="00711CE9"/>
    <w:rsid w:val="007375AD"/>
    <w:rsid w:val="00755E21"/>
    <w:rsid w:val="00791855"/>
    <w:rsid w:val="007E2D79"/>
    <w:rsid w:val="00907DEF"/>
    <w:rsid w:val="00A87396"/>
    <w:rsid w:val="00B72A0B"/>
    <w:rsid w:val="00B87892"/>
    <w:rsid w:val="00C44AE7"/>
    <w:rsid w:val="00CC5503"/>
    <w:rsid w:val="00D952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EAA5720"/>
  <w15:chartTrackingRefBased/>
  <w15:docId w15:val="{17148BAD-449E-43A5-A45F-46CFE87B6D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jc w:val="center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422B3"/>
    <w:pPr>
      <w:jc w:val="left"/>
    </w:pPr>
    <w:rPr>
      <w:rFonts w:asciiTheme="minorHAnsi" w:eastAsiaTheme="minorEastAsia" w:hAnsiTheme="minorHAnsi" w:cstheme="minorBidi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44AE7"/>
    <w:pPr>
      <w:jc w:val="left"/>
    </w:pPr>
    <w:rPr>
      <w:rFonts w:asciiTheme="minorHAnsi" w:hAnsiTheme="minorHAnsi" w:cstheme="minorBidi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44AE7"/>
    <w:pPr>
      <w:spacing w:after="160" w:line="259" w:lineRule="auto"/>
      <w:ind w:left="720"/>
      <w:contextualSpacing/>
    </w:pPr>
    <w:rPr>
      <w:rFonts w:ascii="Times New Roman" w:eastAsiaTheme="minorHAnsi" w:hAnsi="Times New Roman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57383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0.png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9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8.wmf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41" Type="http://schemas.openxmlformats.org/officeDocument/2006/relationships/image" Target="media/image20.wmf"/><Relationship Id="rId54" Type="http://schemas.openxmlformats.org/officeDocument/2006/relationships/image" Target="media/image2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7.png"/><Relationship Id="rId49" Type="http://schemas.openxmlformats.org/officeDocument/2006/relationships/image" Target="media/image24.wmf"/><Relationship Id="rId57" Type="http://schemas.openxmlformats.org/officeDocument/2006/relationships/image" Target="media/image3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png"/><Relationship Id="rId43" Type="http://schemas.openxmlformats.org/officeDocument/2006/relationships/image" Target="media/image21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9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1</TotalTime>
  <Pages>5</Pages>
  <Words>572</Words>
  <Characters>3262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yen Tran</dc:creator>
  <cp:keywords/>
  <dc:description/>
  <cp:lastModifiedBy>Admin</cp:lastModifiedBy>
  <cp:revision>12</cp:revision>
  <dcterms:created xsi:type="dcterms:W3CDTF">2023-03-08T00:42:00Z</dcterms:created>
  <dcterms:modified xsi:type="dcterms:W3CDTF">2023-03-19T07:56:00Z</dcterms:modified>
</cp:coreProperties>
</file>